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F1B009" w14:textId="77777777" w:rsidR="008E6888" w:rsidRPr="00E358AC" w:rsidRDefault="009B3A61" w:rsidP="00E71A27">
      <w:pPr>
        <w:pStyle w:val="ListParagraph"/>
        <w:numPr>
          <w:ilvl w:val="0"/>
          <w:numId w:val="1"/>
        </w:numPr>
        <w:ind w:left="-426" w:hanging="141"/>
      </w:pPr>
      <w:r>
        <w:t xml:space="preserve"> </w:t>
      </w:r>
      <w:r w:rsidR="001F1CD5">
        <w:t xml:space="preserve">In   </w:t>
      </w:r>
      <m:oMath>
        <m:r>
          <m:rPr>
            <m:sty m:val="bi"/>
          </m:rPr>
          <w:rPr>
            <w:rFonts w:ascii="Cambria Math" w:hAnsi="Cambria Math"/>
          </w:rPr>
          <m:t>Quadrant</m:t>
        </m:r>
      </m:oMath>
      <w:r w:rsidR="001F1CD5" w:rsidRPr="009628F0">
        <w:rPr>
          <w:b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II</m:t>
        </m:r>
      </m:oMath>
      <w:r w:rsidR="001F1CD5">
        <w:t xml:space="preserve">   the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 w:rsidR="001F1CD5">
        <w:t xml:space="preserve">.  </w:t>
      </w:r>
      <w:r w:rsidR="009628F0">
        <w:t xml:space="preserve">Draw the appropriate triangle. </w:t>
      </w:r>
      <w:r w:rsidR="001F1CD5">
        <w:tab/>
      </w:r>
      <w:r w:rsidR="001F1CD5">
        <w:tab/>
      </w:r>
      <w:r w:rsidR="001F1CD5">
        <w:tab/>
      </w:r>
      <w:r w:rsidR="001F1CD5">
        <w:tab/>
      </w:r>
      <w:r w:rsidR="001F1CD5" w:rsidRPr="005C7246">
        <w:rPr>
          <w:b/>
        </w:rPr>
        <w:t>[4K 4A]</w:t>
      </w:r>
      <w:r w:rsidR="001F1CD5">
        <w:br/>
      </w:r>
      <w:r w:rsidR="001F1CD5">
        <w:tab/>
      </w:r>
      <w:r>
        <w:t>Determine the</w:t>
      </w:r>
      <w:r w:rsidR="003F3591">
        <w:t xml:space="preserve"> cosine and tangent ratios </w:t>
      </w:r>
      <w:r>
        <w:t>for this angle.</w:t>
      </w:r>
      <w:r w:rsidR="003F3591">
        <w:t xml:space="preserve"> Then find the</w:t>
      </w:r>
      <w:r w:rsidR="009628F0">
        <w:t xml:space="preserve"> appropriate reciprocal identities</w:t>
      </w:r>
      <w:r w:rsidR="003F3591">
        <w:t>.</w:t>
      </w:r>
      <w:r w:rsidR="003F3591">
        <w:tab/>
      </w:r>
      <w:r w:rsidR="003F3591">
        <w:tab/>
      </w:r>
      <w:r w:rsidR="003F3591">
        <w:tab/>
      </w:r>
      <w:r w:rsidR="003F3591">
        <w:tab/>
      </w:r>
      <w:r w:rsidR="003F3591">
        <w:tab/>
      </w:r>
      <w:r w:rsidR="003F3591">
        <w:tab/>
      </w:r>
      <w:r w:rsidR="003F3591">
        <w:tab/>
      </w:r>
      <w:r>
        <w:tab/>
      </w:r>
      <w:r>
        <w:tab/>
      </w:r>
      <w:r>
        <w:tab/>
      </w:r>
      <w:r>
        <w:tab/>
      </w:r>
      <w:r w:rsidR="005C7246">
        <w:tab/>
      </w:r>
    </w:p>
    <w:p w14:paraId="04FB2729" w14:textId="77777777" w:rsidR="00E358AC" w:rsidRDefault="00E358AC" w:rsidP="00E71A27">
      <w:pPr>
        <w:ind w:left="-426" w:hanging="141"/>
      </w:pPr>
    </w:p>
    <w:p w14:paraId="3219F3DC" w14:textId="77777777" w:rsidR="001F1CD5" w:rsidRDefault="001F1CD5" w:rsidP="00E71A27">
      <w:pPr>
        <w:ind w:left="-426" w:hanging="141"/>
      </w:pPr>
    </w:p>
    <w:p w14:paraId="28AD1FF5" w14:textId="77777777" w:rsidR="001F1CD5" w:rsidRDefault="001F1CD5" w:rsidP="00E71A27">
      <w:pPr>
        <w:ind w:left="-426" w:hanging="141"/>
      </w:pPr>
    </w:p>
    <w:p w14:paraId="14AFB619" w14:textId="77777777" w:rsidR="001F1CD5" w:rsidRDefault="001F1CD5" w:rsidP="00E71A27">
      <w:pPr>
        <w:ind w:left="-426" w:hanging="141"/>
      </w:pPr>
    </w:p>
    <w:p w14:paraId="33E9AA7C" w14:textId="77777777" w:rsidR="00E358AC" w:rsidRDefault="003A7B51" w:rsidP="00E71A27">
      <w:pPr>
        <w:ind w:left="-426" w:hanging="141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61504B" wp14:editId="5A521D0B">
                <wp:simplePos x="0" y="0"/>
                <wp:positionH relativeFrom="column">
                  <wp:posOffset>-1905000</wp:posOffset>
                </wp:positionH>
                <wp:positionV relativeFrom="paragraph">
                  <wp:posOffset>141605</wp:posOffset>
                </wp:positionV>
                <wp:extent cx="1104900" cy="666750"/>
                <wp:effectExtent l="0" t="0" r="0" b="3810"/>
                <wp:wrapNone/>
                <wp:docPr id="4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4900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D59D5B" id="Rectangle 5" o:spid="_x0000_s1026" style="position:absolute;margin-left:-150pt;margin-top:11.15pt;width:87pt;height:5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" stroked="f"/>
            </w:pict>
          </mc:Fallback>
        </mc:AlternateContent>
      </w:r>
    </w:p>
    <w:p w14:paraId="263E22E0" w14:textId="77777777" w:rsidR="00E358AC" w:rsidRDefault="00E358AC" w:rsidP="00E71A27">
      <w:pPr>
        <w:ind w:left="-426" w:hanging="141"/>
      </w:pPr>
    </w:p>
    <w:p w14:paraId="38CCBE52" w14:textId="77777777" w:rsidR="00E358AC" w:rsidRDefault="00E358AC" w:rsidP="00E71A27">
      <w:pPr>
        <w:ind w:left="-426" w:hanging="141"/>
      </w:pPr>
    </w:p>
    <w:p w14:paraId="21AE2C8D" w14:textId="77777777" w:rsidR="00E358AC" w:rsidRDefault="00E358AC" w:rsidP="00E71A27">
      <w:pPr>
        <w:ind w:left="-426" w:hanging="141"/>
      </w:pPr>
    </w:p>
    <w:p w14:paraId="31EFF21E" w14:textId="77777777" w:rsidR="001F1CD5" w:rsidRDefault="001F1CD5" w:rsidP="00E71A27">
      <w:pPr>
        <w:ind w:left="-426" w:hanging="141"/>
      </w:pPr>
    </w:p>
    <w:p w14:paraId="5D283B05" w14:textId="77777777" w:rsidR="009B3A61" w:rsidRPr="007C335A" w:rsidRDefault="009B3A61" w:rsidP="00E71A27">
      <w:pPr>
        <w:pStyle w:val="ListParagraph"/>
        <w:numPr>
          <w:ilvl w:val="0"/>
          <w:numId w:val="1"/>
        </w:numPr>
        <w:ind w:left="-426" w:hanging="141"/>
      </w:pPr>
      <w:r>
        <w:t>Given</w:t>
      </w:r>
      <w:r w:rsidR="002D6858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β= 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</m:oMath>
      <w:r>
        <w:t xml:space="preserve"> , where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 xml:space="preserve"> ≤ β ≤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7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>
        <w:t xml:space="preserve"> </w:t>
      </w:r>
      <w:r w:rsidR="007C335A">
        <w:tab/>
      </w:r>
      <w:r w:rsidR="007C335A">
        <w:tab/>
      </w:r>
      <w:r w:rsidR="007C335A">
        <w:tab/>
      </w:r>
      <w:r w:rsidR="007C335A">
        <w:tab/>
      </w:r>
      <w:r w:rsidR="007C335A">
        <w:tab/>
      </w:r>
      <w:r w:rsidR="001F1CD5">
        <w:tab/>
      </w:r>
      <w:r w:rsidR="001F1CD5" w:rsidRPr="001F1CD5">
        <w:rPr>
          <w:b/>
        </w:rPr>
        <w:t>[4</w:t>
      </w:r>
      <w:r w:rsidR="001F1CD5">
        <w:rPr>
          <w:b/>
        </w:rPr>
        <w:t>K</w:t>
      </w:r>
      <w:r w:rsidR="00232016">
        <w:rPr>
          <w:b/>
        </w:rPr>
        <w:t xml:space="preserve"> ]</w:t>
      </w:r>
      <w:r w:rsidR="00337275">
        <w:rPr>
          <w:b/>
        </w:rPr>
        <w:t xml:space="preserve"> </w:t>
      </w:r>
    </w:p>
    <w:p w14:paraId="6B6D0BA6" w14:textId="77777777" w:rsidR="007C335A" w:rsidRPr="00E358AC" w:rsidRDefault="007C335A" w:rsidP="007C335A">
      <w:pPr>
        <w:pStyle w:val="ListParagraph"/>
        <w:ind w:left="-426"/>
      </w:pPr>
    </w:p>
    <w:p w14:paraId="5164E188" w14:textId="77777777" w:rsidR="00E358AC" w:rsidRDefault="007C335A" w:rsidP="007C335A">
      <w:pPr>
        <w:pStyle w:val="ListParagraph"/>
        <w:numPr>
          <w:ilvl w:val="0"/>
          <w:numId w:val="4"/>
        </w:numPr>
      </w:pPr>
      <w:r>
        <w:t xml:space="preserve">Determine all possible angles for </w:t>
      </w:r>
      <m:oMath>
        <m:r>
          <w:rPr>
            <w:rFonts w:ascii="Cambria Math" w:hAnsi="Cambria Math"/>
          </w:rPr>
          <m:t>β</m:t>
        </m:r>
      </m:oMath>
      <w:r>
        <w:t xml:space="preserve"> </w:t>
      </w:r>
      <w:r w:rsidR="005C7246">
        <w:t>given the restriction</w:t>
      </w:r>
      <w:r w:rsidR="00E358AC">
        <w:br w:type="page"/>
      </w:r>
    </w:p>
    <w:p w14:paraId="262CEC8F" w14:textId="77777777" w:rsidR="005C7246" w:rsidRDefault="005C7246" w:rsidP="005C7246">
      <w:pPr>
        <w:pStyle w:val="ListParagraph"/>
        <w:numPr>
          <w:ilvl w:val="0"/>
          <w:numId w:val="1"/>
        </w:numPr>
        <w:ind w:left="-426" w:hanging="141"/>
        <w:rPr>
          <w:b/>
        </w:rPr>
      </w:pPr>
      <w:r>
        <w:lastRenderedPageBreak/>
        <w:t>Draw the two special triangles (labeled with all angles and lengths of sides).</w:t>
      </w:r>
      <w:r>
        <w:tab/>
      </w:r>
      <w:r>
        <w:tab/>
      </w:r>
      <w:r w:rsidR="00D635A9">
        <w:tab/>
      </w:r>
      <w:r>
        <w:rPr>
          <w:b/>
        </w:rPr>
        <w:t>C [ 10 ]</w:t>
      </w:r>
    </w:p>
    <w:p w14:paraId="247BEEBC" w14:textId="77777777" w:rsidR="005C7246" w:rsidRDefault="005C7246" w:rsidP="005C7246">
      <w:pPr>
        <w:pStyle w:val="ListParagraph"/>
        <w:ind w:left="-426"/>
        <w:rPr>
          <w:b/>
        </w:rPr>
      </w:pPr>
    </w:p>
    <w:p w14:paraId="41827265" w14:textId="77777777" w:rsidR="005C7246" w:rsidRDefault="005C7246" w:rsidP="005C7246">
      <w:pPr>
        <w:pStyle w:val="ListParagraph"/>
        <w:ind w:left="-426"/>
        <w:rPr>
          <w:b/>
        </w:rPr>
      </w:pPr>
    </w:p>
    <w:p w14:paraId="446B6D33" w14:textId="77777777" w:rsidR="005C7246" w:rsidRDefault="005C7246" w:rsidP="005C7246">
      <w:pPr>
        <w:pStyle w:val="ListParagraph"/>
        <w:ind w:left="-426"/>
        <w:rPr>
          <w:b/>
        </w:rPr>
      </w:pPr>
    </w:p>
    <w:p w14:paraId="68491591" w14:textId="77777777" w:rsidR="005C7246" w:rsidRDefault="005C7246" w:rsidP="005C7246">
      <w:pPr>
        <w:pStyle w:val="ListParagraph"/>
        <w:ind w:left="-426"/>
        <w:rPr>
          <w:b/>
        </w:rPr>
      </w:pPr>
    </w:p>
    <w:p w14:paraId="56CD45EC" w14:textId="77777777" w:rsidR="005C7246" w:rsidRDefault="005C7246" w:rsidP="005C7246">
      <w:pPr>
        <w:pStyle w:val="ListParagraph"/>
        <w:ind w:left="-426"/>
        <w:rPr>
          <w:b/>
        </w:rPr>
      </w:pPr>
    </w:p>
    <w:p w14:paraId="1C005E4E" w14:textId="77777777" w:rsidR="005C7246" w:rsidRDefault="005C7246" w:rsidP="005C7246">
      <w:pPr>
        <w:pStyle w:val="ListParagraph"/>
        <w:ind w:left="-426"/>
        <w:rPr>
          <w:b/>
        </w:rPr>
      </w:pPr>
    </w:p>
    <w:p w14:paraId="552E9B92" w14:textId="77777777" w:rsidR="005C7246" w:rsidRDefault="005C7246" w:rsidP="005C7246">
      <w:pPr>
        <w:pStyle w:val="ListParagraph"/>
        <w:ind w:left="-426"/>
        <w:rPr>
          <w:b/>
        </w:rPr>
      </w:pPr>
    </w:p>
    <w:p w14:paraId="78130395" w14:textId="77777777" w:rsidR="005C7246" w:rsidRDefault="005C7246" w:rsidP="005C7246">
      <w:pPr>
        <w:pStyle w:val="ListParagraph"/>
        <w:ind w:left="-426"/>
        <w:rPr>
          <w:b/>
        </w:rPr>
      </w:pPr>
    </w:p>
    <w:p w14:paraId="0C7D5947" w14:textId="77777777" w:rsidR="005C7246" w:rsidRDefault="005C7246" w:rsidP="005C7246">
      <w:pPr>
        <w:pStyle w:val="ListParagraph"/>
        <w:ind w:left="-426"/>
        <w:rPr>
          <w:b/>
        </w:rPr>
      </w:pPr>
    </w:p>
    <w:p w14:paraId="3FD6ACDE" w14:textId="77777777" w:rsidR="005C7246" w:rsidRDefault="005C7246" w:rsidP="005C7246">
      <w:pPr>
        <w:pStyle w:val="ListParagraph"/>
        <w:ind w:left="-426"/>
        <w:rPr>
          <w:b/>
        </w:rPr>
      </w:pPr>
    </w:p>
    <w:p w14:paraId="29B2A3B5" w14:textId="77777777" w:rsidR="005C7246" w:rsidRDefault="005C7246" w:rsidP="005C7246">
      <w:pPr>
        <w:pStyle w:val="ListParagraph"/>
        <w:ind w:left="-426"/>
        <w:rPr>
          <w:b/>
        </w:rPr>
      </w:pPr>
    </w:p>
    <w:p w14:paraId="453F0F2D" w14:textId="77777777" w:rsidR="005C7246" w:rsidRPr="007C335A" w:rsidRDefault="005C7246" w:rsidP="00E71A27">
      <w:pPr>
        <w:pStyle w:val="ListParagraph"/>
        <w:numPr>
          <w:ilvl w:val="0"/>
          <w:numId w:val="1"/>
        </w:numPr>
        <w:ind w:left="-426" w:hanging="141"/>
        <w:rPr>
          <w:b/>
        </w:rPr>
      </w:pPr>
      <w:r>
        <w:t>Fi</w:t>
      </w:r>
      <w:r w:rsidR="003F3591">
        <w:t xml:space="preserve">nd the exact value of    </w:t>
      </w:r>
      <m:oMath>
        <m:r>
          <w:rPr>
            <w:rFonts w:ascii="Cambria Math" w:hAnsi="Cambria Math"/>
          </w:rPr>
          <m:t>sin(660)</m:t>
        </m:r>
      </m:oMath>
      <w:r w:rsidR="003F3591">
        <w:t xml:space="preserve">.     Sketch </w:t>
      </w:r>
      <w:proofErr w:type="spellStart"/>
      <w:proofErr w:type="gramStart"/>
      <w:r w:rsidR="003F3591">
        <w:t>it’s</w:t>
      </w:r>
      <w:proofErr w:type="spellEnd"/>
      <w:proofErr w:type="gramEnd"/>
      <w:r w:rsidR="003F3591">
        <w:t xml:space="preserve"> position</w:t>
      </w:r>
      <w:r w:rsidR="003A28BD">
        <w:t xml:space="preserve"> on the circle</w:t>
      </w:r>
      <w:r w:rsidR="003F3591">
        <w:t>.</w:t>
      </w:r>
      <w:r>
        <w:tab/>
      </w:r>
      <w:r>
        <w:tab/>
      </w:r>
      <w:r>
        <w:tab/>
      </w:r>
      <w:r w:rsidR="00D635A9">
        <w:t xml:space="preserve">             </w:t>
      </w:r>
      <w:r w:rsidR="001F1CD5">
        <w:rPr>
          <w:b/>
        </w:rPr>
        <w:t>[2</w:t>
      </w:r>
      <w:r w:rsidRPr="005C7246">
        <w:rPr>
          <w:b/>
        </w:rPr>
        <w:t>K 2A]</w:t>
      </w:r>
    </w:p>
    <w:p w14:paraId="1F360292" w14:textId="77777777" w:rsidR="007C335A" w:rsidRDefault="007C335A" w:rsidP="007C335A">
      <w:pPr>
        <w:rPr>
          <w:b/>
        </w:rPr>
      </w:pPr>
    </w:p>
    <w:p w14:paraId="760D70FB" w14:textId="77777777" w:rsidR="00893F96" w:rsidRDefault="00893F96" w:rsidP="007C335A">
      <w:pPr>
        <w:rPr>
          <w:b/>
        </w:rPr>
      </w:pPr>
    </w:p>
    <w:p w14:paraId="7CB43422" w14:textId="77777777" w:rsidR="00893F96" w:rsidRDefault="00893F96" w:rsidP="007C335A">
      <w:pPr>
        <w:rPr>
          <w:b/>
        </w:rPr>
      </w:pPr>
    </w:p>
    <w:p w14:paraId="2840EC5F" w14:textId="77777777" w:rsidR="007C335A" w:rsidRDefault="007C335A" w:rsidP="007C335A">
      <w:pPr>
        <w:rPr>
          <w:b/>
        </w:rPr>
      </w:pPr>
    </w:p>
    <w:p w14:paraId="5DB8C144" w14:textId="77777777" w:rsidR="007C335A" w:rsidRPr="007C335A" w:rsidRDefault="00232016" w:rsidP="007C335A">
      <w:pPr>
        <w:pStyle w:val="ListParagraph"/>
        <w:numPr>
          <w:ilvl w:val="0"/>
          <w:numId w:val="1"/>
        </w:numPr>
        <w:ind w:left="-426" w:hanging="141"/>
      </w:pPr>
      <w:r>
        <w:t xml:space="preserve">If </w:t>
      </w:r>
      <m:oMath>
        <m:r>
          <m:rPr>
            <m:sty m:val="p"/>
          </m:rPr>
          <w:rPr>
            <w:rFonts w:ascii="Cambria Math" w:hAnsi="Cambria Math"/>
          </w:rPr>
          <m:t>sec⁡</m:t>
        </m:r>
        <m:r>
          <w:rPr>
            <w:rFonts w:ascii="Cambria Math" w:hAnsi="Cambria Math"/>
          </w:rPr>
          <m:t xml:space="preserve">(θ)=2,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≤θ≤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 xml:space="preserve">,     </m:t>
        </m:r>
      </m:oMath>
      <w:r>
        <w:t xml:space="preserve">calculate </w:t>
      </w:r>
      <w:r w:rsidR="007C335A">
        <w:t xml:space="preserve">the </w:t>
      </w:r>
      <w:r w:rsidRPr="002D6858">
        <w:rPr>
          <w:b/>
        </w:rPr>
        <w:t>exact</w:t>
      </w:r>
      <w:r w:rsidR="007C335A">
        <w:rPr>
          <w:b/>
        </w:rPr>
        <w:t xml:space="preserve"> value of</w:t>
      </w:r>
      <w:r w:rsidR="00A91892">
        <w:rPr>
          <w:b/>
        </w:rPr>
        <w:t xml:space="preserve"> </w:t>
      </w:r>
      <w:r w:rsidR="007C335A">
        <w:t>(no calcul</w:t>
      </w:r>
      <w:r w:rsidR="00A91892">
        <w:t>ators)</w:t>
      </w:r>
      <w:r>
        <w:t>.</w:t>
      </w:r>
      <w:r>
        <w:tab/>
      </w:r>
      <w:r w:rsidR="007C335A">
        <w:tab/>
      </w:r>
      <w:r w:rsidR="007C335A">
        <w:tab/>
      </w:r>
      <w:r w:rsidR="00C80AE9">
        <w:rPr>
          <w:b/>
        </w:rPr>
        <w:t xml:space="preserve">K [ 6 </w:t>
      </w:r>
      <w:r w:rsidR="007C335A">
        <w:rPr>
          <w:b/>
        </w:rPr>
        <w:t>]</w:t>
      </w:r>
    </w:p>
    <w:p w14:paraId="13DB35DB" w14:textId="77777777" w:rsidR="007C335A" w:rsidRDefault="007C335A" w:rsidP="007C335A">
      <w:pPr>
        <w:pStyle w:val="ListParagraph"/>
        <w:ind w:left="-426"/>
        <w:rPr>
          <w:b/>
        </w:rPr>
      </w:pPr>
    </w:p>
    <w:p w14:paraId="5BADD877" w14:textId="77777777" w:rsidR="007C335A" w:rsidRDefault="007C335A" w:rsidP="007C335A">
      <w:pPr>
        <w:pStyle w:val="ListParagraph"/>
        <w:numPr>
          <w:ilvl w:val="0"/>
          <w:numId w:val="3"/>
        </w:numPr>
      </w:pPr>
      <w:r w:rsidRPr="007C335A">
        <w:t>the angle</w:t>
      </w:r>
      <w:r>
        <w:rPr>
          <w:b/>
        </w:rPr>
        <w:t xml:space="preserve">  </w:t>
      </w:r>
      <m:oMath>
        <m:r>
          <w:rPr>
            <w:rFonts w:ascii="Cambria Math" w:hAnsi="Cambria Math"/>
          </w:rPr>
          <m:t>θ</m:t>
        </m:r>
      </m:oMath>
    </w:p>
    <w:p w14:paraId="37563921" w14:textId="77777777" w:rsidR="007C335A" w:rsidRDefault="007C335A" w:rsidP="007C335A">
      <w:pPr>
        <w:pStyle w:val="ListParagraph"/>
        <w:ind w:left="-66"/>
      </w:pPr>
    </w:p>
    <w:p w14:paraId="01DA700C" w14:textId="77777777" w:rsidR="007C335A" w:rsidRDefault="007C335A" w:rsidP="007C335A">
      <w:pPr>
        <w:pStyle w:val="ListParagraph"/>
        <w:ind w:left="-66"/>
      </w:pPr>
    </w:p>
    <w:p w14:paraId="340933A8" w14:textId="77777777" w:rsidR="007C335A" w:rsidRDefault="007C335A" w:rsidP="007C335A">
      <w:pPr>
        <w:pStyle w:val="ListParagraph"/>
        <w:ind w:left="-66"/>
      </w:pPr>
    </w:p>
    <w:p w14:paraId="600F8FD2" w14:textId="77777777" w:rsidR="002E5711" w:rsidRDefault="002E5711" w:rsidP="007C335A">
      <w:pPr>
        <w:pStyle w:val="ListParagraph"/>
        <w:ind w:left="-66"/>
      </w:pPr>
    </w:p>
    <w:p w14:paraId="500D4953" w14:textId="77777777" w:rsidR="002E5711" w:rsidRDefault="002E5711" w:rsidP="007C335A">
      <w:pPr>
        <w:pStyle w:val="ListParagraph"/>
        <w:ind w:left="-66"/>
      </w:pPr>
    </w:p>
    <w:p w14:paraId="28C2CD6B" w14:textId="77777777" w:rsidR="007C335A" w:rsidRDefault="007C335A" w:rsidP="007C335A">
      <w:pPr>
        <w:pStyle w:val="ListParagraph"/>
        <w:ind w:left="-66"/>
        <w:rPr>
          <w:b/>
        </w:rPr>
      </w:pPr>
    </w:p>
    <w:p w14:paraId="544F5AA9" w14:textId="77777777" w:rsidR="00E358AC" w:rsidRDefault="007C335A" w:rsidP="007C335A">
      <w:pPr>
        <w:pStyle w:val="ListParagraph"/>
        <w:ind w:left="-426"/>
      </w:pPr>
      <w:r>
        <w:rPr>
          <w:b/>
        </w:rPr>
        <w:t xml:space="preserve">b) </w:t>
      </w:r>
      <w:r w:rsidR="009628F0">
        <w:rPr>
          <w:b/>
        </w:rPr>
        <w:t xml:space="preserve">using the </w:t>
      </w:r>
      <w:proofErr w:type="gramStart"/>
      <w:r w:rsidR="009628F0">
        <w:rPr>
          <w:b/>
        </w:rPr>
        <w:t>value</w:t>
      </w:r>
      <w:proofErr w:type="gramEnd"/>
      <w:r w:rsidR="009628F0">
        <w:rPr>
          <w:b/>
        </w:rPr>
        <w:t xml:space="preserve"> you found in a) find        </w:t>
      </w:r>
      <m:oMath>
        <m:r>
          <w:rPr>
            <w:rFonts w:ascii="Cambria Math" w:hAnsi="Cambria Math"/>
          </w:rPr>
          <m:t>ta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se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</m:oMath>
    </w:p>
    <w:p w14:paraId="0355E89B" w14:textId="77777777" w:rsidR="00E358AC" w:rsidRDefault="00E358AC" w:rsidP="00E71A27">
      <w:pPr>
        <w:ind w:left="-426" w:hanging="141"/>
      </w:pPr>
    </w:p>
    <w:p w14:paraId="11C9224E" w14:textId="77777777" w:rsidR="00E358AC" w:rsidRDefault="00E358AC" w:rsidP="00E71A27">
      <w:pPr>
        <w:ind w:left="-426" w:hanging="141"/>
      </w:pPr>
    </w:p>
    <w:p w14:paraId="6C35D350" w14:textId="77777777" w:rsidR="00E358AC" w:rsidRDefault="00E358AC" w:rsidP="00E71A27">
      <w:pPr>
        <w:ind w:left="-426" w:hanging="141"/>
      </w:pPr>
    </w:p>
    <w:p w14:paraId="67F8A11E" w14:textId="77777777" w:rsidR="00E358AC" w:rsidRDefault="00E358AC" w:rsidP="00E71A27">
      <w:pPr>
        <w:ind w:left="-426" w:hanging="141"/>
      </w:pPr>
    </w:p>
    <w:p w14:paraId="4849DBE2" w14:textId="77777777" w:rsidR="00E358AC" w:rsidRDefault="00E358AC" w:rsidP="00E71A27">
      <w:pPr>
        <w:ind w:left="-426" w:hanging="141"/>
      </w:pPr>
    </w:p>
    <w:p w14:paraId="54853ABA" w14:textId="77777777" w:rsidR="006175F6" w:rsidRDefault="006175F6" w:rsidP="00E71A27">
      <w:pPr>
        <w:ind w:left="-426" w:hanging="141"/>
      </w:pPr>
    </w:p>
    <w:p w14:paraId="162AD24E" w14:textId="77777777" w:rsidR="00E358AC" w:rsidRDefault="00E358AC" w:rsidP="00E71A27">
      <w:pPr>
        <w:ind w:left="-426" w:hanging="141"/>
      </w:pPr>
    </w:p>
    <w:p w14:paraId="03D2C0EC" w14:textId="77777777" w:rsidR="00C80AE9" w:rsidRPr="005C7246" w:rsidRDefault="00C80AE9" w:rsidP="00E71A27">
      <w:pPr>
        <w:pStyle w:val="ListParagraph"/>
        <w:numPr>
          <w:ilvl w:val="0"/>
          <w:numId w:val="1"/>
        </w:numPr>
        <w:ind w:left="-426" w:hanging="141"/>
      </w:pPr>
      <w:r>
        <w:t xml:space="preserve">Given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 -0.3154</m:t>
        </m:r>
      </m:oMath>
      <w:r>
        <w:t xml:space="preserve">, wher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 xml:space="preserve"> ≤ x ≤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6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>
        <w:t xml:space="preserve">, determine </w:t>
      </w:r>
      <w:r w:rsidRPr="00D635A9">
        <w:rPr>
          <w:b/>
        </w:rPr>
        <w:t xml:space="preserve">two possible </w:t>
      </w:r>
      <w:r w:rsidR="00927792" w:rsidRPr="00D635A9">
        <w:rPr>
          <w:b/>
        </w:rPr>
        <w:t>values</w:t>
      </w:r>
      <w:r w:rsidRPr="00D635A9">
        <w:rPr>
          <w:b/>
        </w:rPr>
        <w:t xml:space="preserve"> of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t xml:space="preserve">.  </w:t>
      </w:r>
      <w:r w:rsidR="001969BD">
        <w:t xml:space="preserve">Round to one decimal place. </w:t>
      </w:r>
      <w:r w:rsidRPr="00D635A9">
        <w:rPr>
          <w:b/>
        </w:rPr>
        <w:t>Sketch</w:t>
      </w:r>
      <w:r>
        <w:t xml:space="preserve"> </w:t>
      </w:r>
      <w:r w:rsidR="00D635A9">
        <w:t>both angles</w:t>
      </w:r>
      <w:r>
        <w:t>.</w:t>
      </w:r>
      <w:r w:rsidR="00D635A9">
        <w:tab/>
      </w:r>
      <w:r w:rsidR="00D635A9">
        <w:tab/>
      </w:r>
      <w:r>
        <w:tab/>
      </w:r>
      <w:r>
        <w:tab/>
      </w:r>
      <w:r>
        <w:tab/>
      </w:r>
      <w:r>
        <w:tab/>
      </w:r>
      <w:r w:rsidR="002D6858">
        <w:tab/>
      </w:r>
      <w:r w:rsidR="007C335A">
        <w:tab/>
      </w:r>
      <w:r w:rsidR="007C335A">
        <w:tab/>
      </w:r>
      <w:r w:rsidR="001F1CD5">
        <w:rPr>
          <w:b/>
        </w:rPr>
        <w:t>K</w:t>
      </w:r>
      <w:r>
        <w:rPr>
          <w:b/>
        </w:rPr>
        <w:t>[ 4 ]</w:t>
      </w:r>
    </w:p>
    <w:p w14:paraId="473FD542" w14:textId="77777777" w:rsidR="005C7246" w:rsidRPr="00E358AC" w:rsidRDefault="005C7246" w:rsidP="005C7246">
      <w:pPr>
        <w:pStyle w:val="ListParagraph"/>
        <w:ind w:left="-426"/>
      </w:pPr>
    </w:p>
    <w:p w14:paraId="76E50F4D" w14:textId="77777777" w:rsidR="00E358AC" w:rsidRDefault="00E358AC" w:rsidP="00E71A27">
      <w:pPr>
        <w:ind w:left="-426" w:hanging="141"/>
      </w:pPr>
    </w:p>
    <w:p w14:paraId="4C89045E" w14:textId="77777777" w:rsidR="00D635A9" w:rsidRDefault="00D635A9" w:rsidP="00E71A27">
      <w:pPr>
        <w:ind w:left="-426" w:hanging="141"/>
      </w:pPr>
    </w:p>
    <w:p w14:paraId="3F796CAE" w14:textId="77777777" w:rsidR="006175F6" w:rsidRDefault="006175F6" w:rsidP="00E71A27">
      <w:pPr>
        <w:ind w:left="-426" w:hanging="141"/>
      </w:pPr>
    </w:p>
    <w:p w14:paraId="304B2395" w14:textId="77777777" w:rsidR="00E358AC" w:rsidRDefault="00E358AC" w:rsidP="00E71A27">
      <w:pPr>
        <w:ind w:left="-426" w:hanging="141"/>
      </w:pPr>
    </w:p>
    <w:p w14:paraId="4DA0D2D6" w14:textId="77777777" w:rsidR="00E358AC" w:rsidRDefault="00E358AC" w:rsidP="00E71A27">
      <w:pPr>
        <w:ind w:left="-426" w:hanging="141"/>
      </w:pPr>
    </w:p>
    <w:p w14:paraId="2DC52F10" w14:textId="77777777" w:rsidR="00E358AC" w:rsidRDefault="00E358AC" w:rsidP="00E71A27">
      <w:pPr>
        <w:ind w:left="-426" w:hanging="141"/>
      </w:pPr>
    </w:p>
    <w:p w14:paraId="00AB520E" w14:textId="77777777" w:rsidR="00E358AC" w:rsidRDefault="00E358AC" w:rsidP="00E71A27">
      <w:pPr>
        <w:ind w:left="-426" w:hanging="141"/>
      </w:pPr>
    </w:p>
    <w:p w14:paraId="4777A360" w14:textId="77777777" w:rsidR="001F1CD5" w:rsidRPr="001F1CD5" w:rsidRDefault="003F3591" w:rsidP="007C335A">
      <w:pPr>
        <w:pStyle w:val="ListParagraph"/>
        <w:numPr>
          <w:ilvl w:val="0"/>
          <w:numId w:val="1"/>
        </w:numPr>
        <w:ind w:left="-426" w:hanging="141"/>
      </w:pPr>
      <w:r w:rsidRPr="003F3591">
        <w:rPr>
          <w:lang w:val="en-GB"/>
        </w:rPr>
        <w:t>Solve</w:t>
      </w:r>
      <w:r w:rsidR="001F1CD5">
        <w:rPr>
          <w:lang w:val="en-GB"/>
        </w:rPr>
        <w:t xml:space="preserve"> </w:t>
      </w:r>
      <w:r w:rsidRPr="003F3591">
        <w:rPr>
          <w:lang w:val="en-GB"/>
        </w:rPr>
        <w:t xml:space="preserve"> </w:t>
      </w:r>
      <m:oMath>
        <m:r>
          <w:rPr>
            <w:rFonts w:ascii="Cambria Math" w:hAnsi="Cambria Math"/>
          </w:rPr>
          <m:t>∆ABC</m:t>
        </m:r>
      </m:oMath>
      <w:r w:rsidRPr="003F3591">
        <w:rPr>
          <w:lang w:val="en-GB"/>
        </w:rPr>
        <w:t xml:space="preserve">, if </w:t>
      </w:r>
      <m:oMath>
        <m:r>
          <w:rPr>
            <w:rFonts w:ascii="Cambria Math" w:hAnsi="Cambria Math"/>
          </w:rPr>
          <m:t>∠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7.3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,  b=15.5 cm, and a=9.8 cm.</m:t>
        </m:r>
      </m:oMath>
      <w:r w:rsidRPr="003F3591">
        <w:rPr>
          <w:lang w:val="en-GB"/>
        </w:rPr>
        <w:t xml:space="preserve">  Round the side length</w:t>
      </w:r>
      <w:r w:rsidR="001F1CD5">
        <w:rPr>
          <w:lang w:val="en-GB"/>
        </w:rPr>
        <w:t>s and angles to the</w:t>
      </w:r>
    </w:p>
    <w:p w14:paraId="53C36DDF" w14:textId="77777777" w:rsidR="007C335A" w:rsidRPr="00E358AC" w:rsidRDefault="003F3591" w:rsidP="001F1CD5">
      <w:pPr>
        <w:pStyle w:val="ListParagraph"/>
        <w:ind w:left="-426" w:firstLine="426"/>
      </w:pPr>
      <w:r w:rsidRPr="003F3591">
        <w:rPr>
          <w:lang w:val="en-GB"/>
        </w:rPr>
        <w:t>nearest tenth</w:t>
      </w:r>
      <w:r w:rsidR="001F1CD5">
        <w:rPr>
          <w:lang w:val="en-GB"/>
        </w:rPr>
        <w:t>.</w:t>
      </w:r>
      <w:r w:rsidR="007C335A">
        <w:tab/>
      </w:r>
      <w:r w:rsidR="007C335A">
        <w:tab/>
      </w:r>
      <w:r>
        <w:tab/>
      </w:r>
      <w:r>
        <w:tab/>
      </w:r>
      <w:r w:rsidR="001F1CD5">
        <w:tab/>
      </w:r>
      <w:r w:rsidR="001F1CD5">
        <w:tab/>
      </w:r>
      <w:r w:rsidR="001F1CD5">
        <w:tab/>
      </w:r>
      <w:r w:rsidR="001F1CD5">
        <w:tab/>
      </w:r>
      <w:r w:rsidR="001F1CD5">
        <w:tab/>
      </w:r>
      <w:r w:rsidR="007C335A">
        <w:tab/>
      </w:r>
      <w:r w:rsidR="007C335A">
        <w:tab/>
      </w:r>
      <w:r w:rsidR="007C335A">
        <w:rPr>
          <w:b/>
        </w:rPr>
        <w:t xml:space="preserve">K [ </w:t>
      </w:r>
      <w:proofErr w:type="gramStart"/>
      <w:r w:rsidR="007C335A">
        <w:rPr>
          <w:b/>
        </w:rPr>
        <w:t>8 ]</w:t>
      </w:r>
      <w:proofErr w:type="gramEnd"/>
    </w:p>
    <w:p w14:paraId="0B5ADAB5" w14:textId="77777777" w:rsidR="007C335A" w:rsidRDefault="007C335A" w:rsidP="007C335A">
      <w:pPr>
        <w:pStyle w:val="ListParagraph"/>
        <w:ind w:left="-426"/>
      </w:pPr>
    </w:p>
    <w:p w14:paraId="37850B4D" w14:textId="77777777" w:rsidR="007C335A" w:rsidRDefault="007C335A" w:rsidP="007C335A">
      <w:pPr>
        <w:pStyle w:val="ListParagraph"/>
        <w:ind w:left="-426"/>
      </w:pPr>
    </w:p>
    <w:p w14:paraId="060F4FA2" w14:textId="77777777" w:rsidR="007C335A" w:rsidRDefault="007C335A" w:rsidP="007C335A">
      <w:pPr>
        <w:pStyle w:val="ListParagraph"/>
        <w:ind w:left="-426"/>
      </w:pPr>
    </w:p>
    <w:p w14:paraId="146EB858" w14:textId="77777777" w:rsidR="007C335A" w:rsidRDefault="007C335A" w:rsidP="007C335A">
      <w:pPr>
        <w:pStyle w:val="ListParagraph"/>
        <w:ind w:left="-426"/>
      </w:pPr>
    </w:p>
    <w:p w14:paraId="76A2CE2C" w14:textId="77777777" w:rsidR="007C335A" w:rsidRDefault="007C335A" w:rsidP="007C335A">
      <w:pPr>
        <w:pStyle w:val="ListParagraph"/>
        <w:ind w:left="-426"/>
      </w:pPr>
    </w:p>
    <w:p w14:paraId="5ECC75C1" w14:textId="77777777" w:rsidR="007C335A" w:rsidRDefault="007C335A" w:rsidP="007C335A">
      <w:pPr>
        <w:pStyle w:val="ListParagraph"/>
        <w:ind w:left="-426"/>
      </w:pPr>
    </w:p>
    <w:p w14:paraId="64CE4C0C" w14:textId="77777777" w:rsidR="007C335A" w:rsidRDefault="007C335A" w:rsidP="007C335A">
      <w:pPr>
        <w:pStyle w:val="ListParagraph"/>
        <w:ind w:left="-426"/>
      </w:pPr>
    </w:p>
    <w:p w14:paraId="59484784" w14:textId="77777777" w:rsidR="007C335A" w:rsidRDefault="007C335A" w:rsidP="007C335A">
      <w:pPr>
        <w:pStyle w:val="ListParagraph"/>
        <w:ind w:left="-426"/>
      </w:pPr>
    </w:p>
    <w:p w14:paraId="44EC8704" w14:textId="77777777" w:rsidR="007C335A" w:rsidRDefault="007C335A" w:rsidP="007C335A">
      <w:pPr>
        <w:pStyle w:val="ListParagraph"/>
        <w:ind w:left="-426"/>
      </w:pPr>
    </w:p>
    <w:p w14:paraId="41048C27" w14:textId="77777777" w:rsidR="007C335A" w:rsidRDefault="007C335A" w:rsidP="007C335A">
      <w:pPr>
        <w:pStyle w:val="ListParagraph"/>
        <w:ind w:left="-426"/>
      </w:pPr>
    </w:p>
    <w:p w14:paraId="66819CFE" w14:textId="77777777" w:rsidR="007C335A" w:rsidRDefault="007C335A" w:rsidP="007C335A">
      <w:pPr>
        <w:pStyle w:val="ListParagraph"/>
        <w:ind w:left="-426"/>
      </w:pPr>
    </w:p>
    <w:p w14:paraId="15709A89" w14:textId="77777777" w:rsidR="007C335A" w:rsidRDefault="007C335A" w:rsidP="007C335A">
      <w:pPr>
        <w:pStyle w:val="ListParagraph"/>
        <w:ind w:left="-426"/>
      </w:pPr>
    </w:p>
    <w:p w14:paraId="1BE54094" w14:textId="77777777" w:rsidR="007C335A" w:rsidRDefault="007C335A" w:rsidP="007C335A">
      <w:pPr>
        <w:pStyle w:val="ListParagraph"/>
        <w:ind w:left="-426"/>
      </w:pPr>
    </w:p>
    <w:p w14:paraId="44EB3A31" w14:textId="77777777" w:rsidR="00D635A9" w:rsidRDefault="00D635A9" w:rsidP="007C335A">
      <w:pPr>
        <w:pStyle w:val="ListParagraph"/>
        <w:ind w:left="-426"/>
      </w:pPr>
    </w:p>
    <w:p w14:paraId="0F244E22" w14:textId="77777777" w:rsidR="00D635A9" w:rsidRDefault="00D635A9" w:rsidP="007C335A">
      <w:pPr>
        <w:pStyle w:val="ListParagraph"/>
        <w:ind w:left="-426"/>
      </w:pPr>
    </w:p>
    <w:p w14:paraId="7ED62A24" w14:textId="77777777" w:rsidR="007C335A" w:rsidRDefault="007C335A" w:rsidP="007C335A">
      <w:pPr>
        <w:pStyle w:val="ListParagraph"/>
        <w:ind w:left="-426"/>
      </w:pPr>
    </w:p>
    <w:p w14:paraId="791BA554" w14:textId="77777777" w:rsidR="007C335A" w:rsidRDefault="007C335A" w:rsidP="007C335A">
      <w:pPr>
        <w:pStyle w:val="ListParagraph"/>
        <w:ind w:left="-426"/>
      </w:pPr>
    </w:p>
    <w:p w14:paraId="34A28A44" w14:textId="77777777" w:rsidR="007C335A" w:rsidRDefault="007C335A" w:rsidP="007C335A">
      <w:pPr>
        <w:pStyle w:val="ListParagraph"/>
        <w:ind w:left="-426"/>
      </w:pPr>
    </w:p>
    <w:p w14:paraId="5A9F2B31" w14:textId="77777777" w:rsidR="007C335A" w:rsidRDefault="007C335A" w:rsidP="007C335A">
      <w:pPr>
        <w:pStyle w:val="ListParagraph"/>
        <w:ind w:left="-426"/>
      </w:pPr>
    </w:p>
    <w:p w14:paraId="2748E47F" w14:textId="77777777" w:rsidR="007C335A" w:rsidRDefault="007C335A" w:rsidP="007C335A">
      <w:pPr>
        <w:pStyle w:val="ListParagraph"/>
        <w:ind w:left="-426"/>
      </w:pPr>
    </w:p>
    <w:p w14:paraId="3272B2FB" w14:textId="77777777" w:rsidR="007C335A" w:rsidRDefault="007C335A" w:rsidP="007C335A">
      <w:pPr>
        <w:pStyle w:val="ListParagraph"/>
        <w:ind w:left="-426"/>
      </w:pPr>
    </w:p>
    <w:p w14:paraId="75490EAA" w14:textId="77777777" w:rsidR="002E5711" w:rsidRDefault="002E5711" w:rsidP="007C335A">
      <w:pPr>
        <w:pStyle w:val="ListParagraph"/>
        <w:ind w:left="-426"/>
      </w:pPr>
    </w:p>
    <w:p w14:paraId="0EC4748A" w14:textId="77777777" w:rsidR="007C335A" w:rsidRDefault="007C335A" w:rsidP="007C335A">
      <w:pPr>
        <w:pStyle w:val="ListParagraph"/>
        <w:ind w:left="-426"/>
      </w:pPr>
    </w:p>
    <w:p w14:paraId="21B79173" w14:textId="77777777" w:rsidR="002E5711" w:rsidRDefault="002E5711" w:rsidP="007C335A">
      <w:pPr>
        <w:pStyle w:val="ListParagraph"/>
        <w:ind w:left="-426"/>
      </w:pPr>
    </w:p>
    <w:p w14:paraId="1A53AEEA" w14:textId="77777777" w:rsidR="003F6DAA" w:rsidRDefault="003F6DAA" w:rsidP="007C335A">
      <w:pPr>
        <w:pStyle w:val="ListParagraph"/>
        <w:ind w:left="-426"/>
      </w:pPr>
    </w:p>
    <w:p w14:paraId="1769FB16" w14:textId="77777777" w:rsidR="00893F96" w:rsidRDefault="00893F96" w:rsidP="007C335A">
      <w:pPr>
        <w:pStyle w:val="ListParagraph"/>
        <w:ind w:left="-426"/>
      </w:pPr>
    </w:p>
    <w:p w14:paraId="57D237AF" w14:textId="77777777" w:rsidR="00561B15" w:rsidRDefault="00561B15" w:rsidP="00E71A27">
      <w:pPr>
        <w:pStyle w:val="ListParagraph"/>
        <w:numPr>
          <w:ilvl w:val="0"/>
          <w:numId w:val="1"/>
        </w:numPr>
        <w:ind w:left="-426" w:hanging="141"/>
      </w:pPr>
      <w:r>
        <w:t xml:space="preserve">Given that  </w:t>
      </w:r>
      <m:oMath>
        <m:func>
          <m:funcPr>
            <m:ctrlPr>
              <w:rPr>
                <w:rFonts w:ascii="Cambria Math" w:hAnsi="Cambria Math"/>
                <w:b/>
                <w:i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</w:rPr>
          <m:t>=undefined</m:t>
        </m:r>
      </m:oMath>
      <w:r w:rsidRPr="001969BD">
        <w:rPr>
          <w:b/>
        </w:rPr>
        <w:t xml:space="preserve"> </w:t>
      </w:r>
      <w:r>
        <w:t xml:space="preserve">find all angles of </w:t>
      </w:r>
      <m:oMath>
        <m:r>
          <w:rPr>
            <w:rFonts w:ascii="Cambria Math" w:hAnsi="Cambria Math"/>
          </w:rPr>
          <m:t>θ</m:t>
        </m:r>
      </m:oMath>
      <w:r>
        <w:t xml:space="preserve"> between </w:t>
      </w:r>
      <m:oMath>
        <m:r>
          <w:rPr>
            <w:rFonts w:ascii="Cambria Math" w:hAnsi="Cambria Math"/>
          </w:rPr>
          <m:t>0≤θ≤360</m:t>
        </m:r>
      </m:oMath>
      <w:r>
        <w:tab/>
      </w:r>
      <w:r>
        <w:tab/>
      </w:r>
      <w:r>
        <w:tab/>
      </w:r>
      <w:r>
        <w:tab/>
        <w:t>[3I]</w:t>
      </w:r>
    </w:p>
    <w:p w14:paraId="36AF135C" w14:textId="77777777" w:rsidR="00561B15" w:rsidRDefault="00561B15" w:rsidP="00561B15"/>
    <w:p w14:paraId="758681A4" w14:textId="77777777" w:rsidR="00561B15" w:rsidRDefault="00561B15" w:rsidP="00561B15"/>
    <w:p w14:paraId="44286CE2" w14:textId="77777777" w:rsidR="00561B15" w:rsidRDefault="00561B15" w:rsidP="00561B15"/>
    <w:p w14:paraId="5DE60120" w14:textId="77777777" w:rsidR="001969BD" w:rsidRDefault="001969BD" w:rsidP="00561B15"/>
    <w:p w14:paraId="5BC61F76" w14:textId="77777777" w:rsidR="001969BD" w:rsidRDefault="001969BD" w:rsidP="00561B15"/>
    <w:p w14:paraId="5AB1CEDA" w14:textId="77777777" w:rsidR="00561B15" w:rsidRDefault="00561B15" w:rsidP="00561B15"/>
    <w:p w14:paraId="72596AFE" w14:textId="77777777" w:rsidR="00561B15" w:rsidRDefault="00561B15" w:rsidP="00561B15"/>
    <w:p w14:paraId="6B6A7E65" w14:textId="77777777" w:rsidR="00561B15" w:rsidRDefault="00561B15" w:rsidP="00561B15"/>
    <w:p w14:paraId="6F7FC6B9" w14:textId="77777777" w:rsidR="00561B15" w:rsidRDefault="00561B15" w:rsidP="00561B15"/>
    <w:p w14:paraId="13F7A5EA" w14:textId="77777777" w:rsidR="00561B15" w:rsidRDefault="00561B15" w:rsidP="00561B15">
      <w:pPr>
        <w:pStyle w:val="ListParagraph"/>
        <w:numPr>
          <w:ilvl w:val="0"/>
          <w:numId w:val="1"/>
        </w:numPr>
        <w:ind w:left="-426" w:hanging="141"/>
      </w:pPr>
      <w:r>
        <w:t xml:space="preserve">Find all angles between </w:t>
      </w:r>
      <m:oMath>
        <m:r>
          <w:rPr>
            <w:rFonts w:ascii="Cambria Math" w:hAnsi="Cambria Math"/>
          </w:rPr>
          <m:t>0≤θ≤360</m:t>
        </m:r>
      </m:oMath>
      <w:r>
        <w:t xml:space="preserve"> wher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I]</w:t>
      </w:r>
    </w:p>
    <w:p w14:paraId="1EA4BB7B" w14:textId="77777777" w:rsidR="00561B15" w:rsidRDefault="008D68F1" w:rsidP="00561B15">
      <w:pPr>
        <w:ind w:left="1440"/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-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-60)</m:t>
        </m:r>
      </m:oMath>
      <w:r w:rsidR="00561B15">
        <w:t xml:space="preserve"> </w:t>
      </w:r>
    </w:p>
    <w:p w14:paraId="30B91D60" w14:textId="77777777" w:rsidR="00561B15" w:rsidRDefault="00561B15" w:rsidP="00561B15">
      <w:pPr>
        <w:ind w:left="1440"/>
      </w:pPr>
    </w:p>
    <w:p w14:paraId="48A8AE7C" w14:textId="77777777" w:rsidR="00561B15" w:rsidRDefault="00561B15" w:rsidP="00561B15">
      <w:pPr>
        <w:ind w:left="1440"/>
      </w:pPr>
    </w:p>
    <w:p w14:paraId="0A3AB73F" w14:textId="77777777" w:rsidR="001969BD" w:rsidRDefault="001969BD" w:rsidP="00561B15">
      <w:pPr>
        <w:ind w:left="1440"/>
      </w:pPr>
    </w:p>
    <w:p w14:paraId="0994AA75" w14:textId="77777777" w:rsidR="001969BD" w:rsidRDefault="001969BD" w:rsidP="00561B15">
      <w:pPr>
        <w:ind w:left="1440"/>
      </w:pPr>
    </w:p>
    <w:p w14:paraId="275BF152" w14:textId="77777777" w:rsidR="001969BD" w:rsidRDefault="001969BD" w:rsidP="00561B15">
      <w:pPr>
        <w:ind w:left="1440"/>
      </w:pPr>
    </w:p>
    <w:p w14:paraId="0D458DB7" w14:textId="77777777" w:rsidR="001969BD" w:rsidRDefault="001969BD" w:rsidP="00561B15">
      <w:pPr>
        <w:ind w:left="1440"/>
      </w:pPr>
    </w:p>
    <w:p w14:paraId="405A5E6D" w14:textId="77777777" w:rsidR="001969BD" w:rsidRDefault="001969BD" w:rsidP="00561B15">
      <w:pPr>
        <w:ind w:left="1440"/>
      </w:pPr>
    </w:p>
    <w:p w14:paraId="65E5573C" w14:textId="77777777" w:rsidR="001969BD" w:rsidRDefault="001969BD" w:rsidP="00561B15">
      <w:pPr>
        <w:ind w:left="1440"/>
      </w:pPr>
    </w:p>
    <w:p w14:paraId="2A507842" w14:textId="77777777" w:rsidR="001969BD" w:rsidRDefault="001969BD" w:rsidP="00561B15">
      <w:pPr>
        <w:ind w:left="1440"/>
      </w:pPr>
    </w:p>
    <w:p w14:paraId="6C223F2F" w14:textId="77777777" w:rsidR="001969BD" w:rsidRDefault="001969BD" w:rsidP="00561B15">
      <w:pPr>
        <w:ind w:left="1440"/>
      </w:pPr>
    </w:p>
    <w:p w14:paraId="78DEEBA7" w14:textId="77777777" w:rsidR="001969BD" w:rsidRDefault="001969BD" w:rsidP="00561B15">
      <w:pPr>
        <w:ind w:left="1440"/>
      </w:pPr>
    </w:p>
    <w:p w14:paraId="1B034FFE" w14:textId="77777777" w:rsidR="001969BD" w:rsidRDefault="001969BD" w:rsidP="00561B15">
      <w:pPr>
        <w:ind w:left="1440"/>
      </w:pPr>
    </w:p>
    <w:p w14:paraId="69209385" w14:textId="77777777" w:rsidR="00561B15" w:rsidRDefault="00561B15" w:rsidP="00561B15">
      <w:pPr>
        <w:ind w:left="1440"/>
      </w:pPr>
    </w:p>
    <w:p w14:paraId="21C843C3" w14:textId="77777777" w:rsidR="00561B15" w:rsidRDefault="00561B15" w:rsidP="00561B15">
      <w:pPr>
        <w:ind w:left="1440"/>
      </w:pPr>
    </w:p>
    <w:p w14:paraId="1ADC5FA4" w14:textId="77777777" w:rsidR="00C80AE9" w:rsidRPr="006039F7" w:rsidRDefault="00D635A9" w:rsidP="00E71A27">
      <w:pPr>
        <w:pStyle w:val="ListParagraph"/>
        <w:numPr>
          <w:ilvl w:val="0"/>
          <w:numId w:val="1"/>
        </w:numPr>
        <w:ind w:left="-426" w:hanging="141"/>
      </w:pPr>
      <w:r w:rsidRPr="006039F7">
        <w:t xml:space="preserve">Prove each identity.  </w:t>
      </w:r>
      <w:r w:rsidR="00E463C5" w:rsidRPr="006039F7">
        <w:tab/>
      </w:r>
      <w:r w:rsidR="00E463C5" w:rsidRPr="006039F7">
        <w:tab/>
      </w:r>
      <w:r w:rsidR="00E463C5" w:rsidRPr="006039F7">
        <w:tab/>
      </w:r>
      <w:r w:rsidR="00E463C5" w:rsidRPr="006039F7">
        <w:tab/>
      </w:r>
    </w:p>
    <w:p w14:paraId="134DDB37" w14:textId="77777777" w:rsidR="00E358AC" w:rsidRPr="008671E9" w:rsidRDefault="003A28BD" w:rsidP="008671E9">
      <w:pPr>
        <w:pStyle w:val="ListParagraph"/>
        <w:numPr>
          <w:ilvl w:val="1"/>
          <w:numId w:val="1"/>
        </w:numPr>
        <w:ind w:left="-426" w:hanging="141"/>
      </w:pPr>
      <w:r>
        <w:rPr>
          <w:rFonts w:ascii="AGaramond" w:hAnsi="AGaramond"/>
          <w:bCs/>
          <w:noProof/>
          <w:position w:val="-12"/>
        </w:rPr>
        <w:object w:dxaOrig="2799" w:dyaOrig="380" w14:anchorId="1B311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5pt;height:23.25pt" o:ole="">
            <v:imagedata r:id="rId8" o:title=""/>
          </v:shape>
          <o:OLEObject Type="Embed" ProgID="Equation.DSMT4" ShapeID="_x0000_i1025" DrawAspect="Content" ObjectID="_1716918650" r:id="rId9"/>
        </w:object>
      </w:r>
      <w:r>
        <w:rPr>
          <w:rFonts w:ascii="AGaramond" w:hAnsi="AGaramond"/>
          <w:bCs/>
          <w:noProof/>
        </w:rPr>
        <w:t xml:space="preserve">       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 w:rsidR="008671E9">
        <w:tab/>
      </w:r>
      <w:r w:rsidR="008671E9">
        <w:tab/>
      </w:r>
      <w:r w:rsidR="008671E9">
        <w:tab/>
      </w:r>
      <w:r w:rsidR="001F1CD5">
        <w:rPr>
          <w:position w:val="-10"/>
          <w:sz w:val="28"/>
        </w:rPr>
        <w:t>[3A</w:t>
      </w:r>
      <w:r w:rsidR="008671E9" w:rsidRPr="008671E9">
        <w:rPr>
          <w:position w:val="-10"/>
          <w:sz w:val="28"/>
        </w:rPr>
        <w:t>]</w:t>
      </w:r>
    </w:p>
    <w:p w14:paraId="2CDF8F25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178340D5" w14:textId="77777777" w:rsidR="006175F6" w:rsidRPr="003A7B51" w:rsidRDefault="006175F6" w:rsidP="00E71A27">
      <w:pPr>
        <w:ind w:left="-426" w:hanging="141"/>
        <w:rPr>
          <w:highlight w:val="yellow"/>
        </w:rPr>
      </w:pPr>
    </w:p>
    <w:p w14:paraId="215ADC4F" w14:textId="77777777" w:rsidR="00D635A9" w:rsidRDefault="00D635A9" w:rsidP="00E71A27">
      <w:pPr>
        <w:ind w:left="-426" w:hanging="141"/>
        <w:rPr>
          <w:highlight w:val="yellow"/>
        </w:rPr>
      </w:pPr>
    </w:p>
    <w:p w14:paraId="35C28DA1" w14:textId="77777777" w:rsidR="008671E9" w:rsidRDefault="008671E9" w:rsidP="00E71A27">
      <w:pPr>
        <w:ind w:left="-426" w:hanging="141"/>
        <w:rPr>
          <w:highlight w:val="yellow"/>
        </w:rPr>
      </w:pPr>
    </w:p>
    <w:p w14:paraId="03C0258B" w14:textId="77777777" w:rsidR="008671E9" w:rsidRPr="003A7B51" w:rsidRDefault="008671E9" w:rsidP="00E71A27">
      <w:pPr>
        <w:ind w:left="-426" w:hanging="141"/>
        <w:rPr>
          <w:highlight w:val="yellow"/>
        </w:rPr>
      </w:pPr>
    </w:p>
    <w:p w14:paraId="7D6D06FB" w14:textId="77777777" w:rsidR="00D635A9" w:rsidRPr="003A7B51" w:rsidRDefault="00D635A9" w:rsidP="00E71A27">
      <w:pPr>
        <w:ind w:left="-426" w:hanging="141"/>
        <w:rPr>
          <w:highlight w:val="yellow"/>
        </w:rPr>
      </w:pPr>
    </w:p>
    <w:p w14:paraId="5AB1C1F2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706A3701" w14:textId="77777777" w:rsidR="006175F6" w:rsidRPr="008671E9" w:rsidRDefault="006175F6" w:rsidP="00E71A27">
      <w:pPr>
        <w:ind w:left="-426" w:hanging="141"/>
        <w:rPr>
          <w:sz w:val="28"/>
          <w:szCs w:val="28"/>
        </w:rPr>
      </w:pPr>
    </w:p>
    <w:p w14:paraId="35CD1641" w14:textId="77777777" w:rsidR="00E358AC" w:rsidRPr="008671E9" w:rsidRDefault="003A28BD" w:rsidP="008671E9">
      <w:pPr>
        <w:pStyle w:val="ListParagraph"/>
        <w:numPr>
          <w:ilvl w:val="1"/>
          <w:numId w:val="1"/>
        </w:numPr>
        <w:ind w:left="0" w:hanging="540"/>
        <w:rPr>
          <w:sz w:val="28"/>
          <w:szCs w:val="28"/>
        </w:rPr>
      </w:pPr>
      <w:r>
        <w:rPr>
          <w:rFonts w:ascii="AGaramond" w:hAnsi="AGaramond"/>
          <w:bCs/>
          <w:noProof/>
          <w:position w:val="-22"/>
        </w:rPr>
        <w:object w:dxaOrig="2520" w:dyaOrig="580" w14:anchorId="45BF0DCC">
          <v:shape id="_x0000_i1026" type="#_x0000_t75" style="width:167.95pt;height:39pt" o:ole="">
            <v:imagedata r:id="rId10" o:title=""/>
          </v:shape>
          <o:OLEObject Type="Embed" ProgID="Equation.DSMT4" ShapeID="_x0000_i1026" DrawAspect="Content" ObjectID="_1716918651" r:id="rId11"/>
        </w:object>
      </w:r>
      <w:r w:rsidR="008671E9" w:rsidRPr="008671E9">
        <w:rPr>
          <w:sz w:val="28"/>
          <w:szCs w:val="28"/>
        </w:rPr>
        <w:tab/>
      </w:r>
      <w:r w:rsidR="008671E9" w:rsidRPr="008671E9">
        <w:rPr>
          <w:sz w:val="28"/>
          <w:szCs w:val="28"/>
        </w:rPr>
        <w:tab/>
      </w:r>
      <w:r w:rsidR="008671E9" w:rsidRPr="008671E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671E9" w:rsidRPr="008671E9">
        <w:rPr>
          <w:sz w:val="28"/>
          <w:szCs w:val="28"/>
        </w:rPr>
        <w:tab/>
      </w:r>
      <w:r w:rsidR="008671E9" w:rsidRPr="008671E9">
        <w:rPr>
          <w:sz w:val="28"/>
          <w:szCs w:val="28"/>
        </w:rPr>
        <w:tab/>
      </w:r>
      <w:r w:rsidR="008671E9" w:rsidRPr="008671E9">
        <w:rPr>
          <w:sz w:val="28"/>
          <w:szCs w:val="28"/>
        </w:rPr>
        <w:tab/>
      </w:r>
      <w:r w:rsidR="001F1CD5">
        <w:rPr>
          <w:sz w:val="28"/>
          <w:szCs w:val="28"/>
        </w:rPr>
        <w:t>[4I</w:t>
      </w:r>
      <w:r w:rsidR="008671E9" w:rsidRPr="008671E9">
        <w:rPr>
          <w:sz w:val="28"/>
          <w:szCs w:val="28"/>
        </w:rPr>
        <w:t>]</w:t>
      </w:r>
    </w:p>
    <w:p w14:paraId="17DB7CE1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5A527F3B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29E7DCD1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3F0F045C" w14:textId="77777777" w:rsidR="00E358AC" w:rsidRPr="003A7B51" w:rsidRDefault="00E358AC" w:rsidP="00E71A27">
      <w:pPr>
        <w:ind w:left="-426" w:hanging="141"/>
        <w:rPr>
          <w:highlight w:val="yellow"/>
        </w:rPr>
      </w:pPr>
    </w:p>
    <w:p w14:paraId="3E270D5F" w14:textId="77777777" w:rsidR="006175F6" w:rsidRPr="003A7B51" w:rsidRDefault="006175F6" w:rsidP="00E71A27">
      <w:pPr>
        <w:ind w:left="-426" w:hanging="141"/>
        <w:rPr>
          <w:highlight w:val="yellow"/>
        </w:rPr>
      </w:pPr>
    </w:p>
    <w:p w14:paraId="7B38C814" w14:textId="77777777" w:rsidR="006175F6" w:rsidRPr="003A7B51" w:rsidRDefault="006175F6" w:rsidP="00E71A27">
      <w:pPr>
        <w:ind w:left="-426" w:hanging="141"/>
        <w:rPr>
          <w:highlight w:val="yellow"/>
        </w:rPr>
      </w:pPr>
    </w:p>
    <w:p w14:paraId="4C60ADE9" w14:textId="77777777" w:rsidR="00D635A9" w:rsidRPr="003A7B51" w:rsidRDefault="00D635A9">
      <w:pPr>
        <w:rPr>
          <w:highlight w:val="yellow"/>
        </w:rPr>
      </w:pPr>
      <w:r w:rsidRPr="003A7B51">
        <w:rPr>
          <w:highlight w:val="yellow"/>
        </w:rPr>
        <w:br w:type="page"/>
      </w:r>
    </w:p>
    <w:p w14:paraId="33FCAD38" w14:textId="77777777" w:rsidR="002E5711" w:rsidRDefault="006039F7" w:rsidP="006039F7">
      <w:pPr>
        <w:pStyle w:val="ListParagraph"/>
        <w:numPr>
          <w:ilvl w:val="0"/>
          <w:numId w:val="1"/>
        </w:numPr>
        <w:ind w:left="90" w:hanging="270"/>
      </w:pPr>
      <w:r>
        <w:t xml:space="preserve">Boats P and Q are anchored in the </w:t>
      </w:r>
      <w:proofErr w:type="spellStart"/>
      <w:r>
        <w:t>harbour</w:t>
      </w:r>
      <w:proofErr w:type="spellEnd"/>
      <w:r>
        <w:t>. From boat</w:t>
      </w:r>
      <w:r w:rsidRPr="004A7A69">
        <w:t xml:space="preserve"> </w:t>
      </w:r>
      <w:r>
        <w:rPr>
          <w:bCs/>
        </w:rPr>
        <w:t xml:space="preserve">P, boat Q is 200 m away, </w:t>
      </w:r>
      <w:r w:rsidR="00312A23">
        <w:t>and</w:t>
      </w:r>
      <w:r w:rsidR="00312A23">
        <w:rPr>
          <w:noProof/>
          <w:lang w:val="en-CA" w:eastAsia="en-CA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4D8133DC" wp14:editId="70AF5636">
                <wp:simplePos x="0" y="0"/>
                <wp:positionH relativeFrom="column">
                  <wp:posOffset>57150</wp:posOffset>
                </wp:positionH>
                <wp:positionV relativeFrom="paragraph">
                  <wp:posOffset>192405</wp:posOffset>
                </wp:positionV>
                <wp:extent cx="5486400" cy="3200400"/>
                <wp:effectExtent l="0" t="0" r="0" b="0"/>
                <wp:wrapNone/>
                <wp:docPr id="25" name="Canvas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" name="Group 46"/>
                        <wpg:cNvGrpSpPr/>
                        <wpg:grpSpPr>
                          <a:xfrm>
                            <a:off x="205400" y="761025"/>
                            <a:ext cx="2330450" cy="2372360"/>
                            <a:chOff x="180000" y="180000"/>
                            <a:chExt cx="2330450" cy="2372360"/>
                          </a:xfrm>
                        </wpg:grpSpPr>
                        <wps:wsp>
                          <wps:cNvPr id="35" name="Text Box 5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110" y="2159295"/>
                              <a:ext cx="590550" cy="3930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08B9375" w14:textId="77777777" w:rsidR="00312A23" w:rsidRDefault="00312A23" w:rsidP="00312A23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lang w:val="en-C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5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4045" y="1641770"/>
                              <a:ext cx="446405" cy="347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DBBC76A" w14:textId="77777777" w:rsidR="00312A23" w:rsidRDefault="00312A23" w:rsidP="00312A23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lang w:val="en-CA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" name="Group 26"/>
                          <wpg:cNvGrpSpPr/>
                          <wpg:grpSpPr>
                            <a:xfrm>
                              <a:off x="180000" y="180000"/>
                              <a:ext cx="2005965" cy="2024380"/>
                              <a:chOff x="180000" y="180000"/>
                              <a:chExt cx="2005965" cy="2024380"/>
                            </a:xfrm>
                          </wpg:grpSpPr>
                          <wps:wsp>
                            <wps:cNvPr id="30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400" y="180000"/>
                                <a:ext cx="765810" cy="338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F70091A" w14:textId="77777777" w:rsidR="00312A23" w:rsidRDefault="00312A23" w:rsidP="00312A23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eastAsia="Times New Roman"/>
                                      <w:lang w:val="en-CA"/>
                                    </w:rPr>
                                    <w:t>Tow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3015" y="931205"/>
                                <a:ext cx="590550" cy="3930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A316A1C" w14:textId="77777777" w:rsidR="00312A23" w:rsidRDefault="00312A23" w:rsidP="00312A23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eastAsia="Times New Roman"/>
                                      <w:lang w:val="en-CA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00" y="1194730"/>
                                <a:ext cx="590550" cy="392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A7F35FA" w14:textId="77777777" w:rsidR="00312A23" w:rsidRDefault="00312A23" w:rsidP="00312A23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eastAsia="Times New Roman"/>
                                      <w:lang w:val="en-C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6675" y="671490"/>
                                <a:ext cx="419735" cy="346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762F128" w14:textId="77777777" w:rsidR="00312A23" w:rsidRDefault="00312A23" w:rsidP="00312A23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eastAsia="Times New Roman"/>
                                      <w:i/>
                                      <w:iCs/>
                                      <w:lang w:val="en-CA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Freeform 41"/>
                            <wps:cNvSpPr>
                              <a:spLocks/>
                            </wps:cNvSpPr>
                            <wps:spPr bwMode="auto">
                              <a:xfrm>
                                <a:off x="586400" y="1199810"/>
                                <a:ext cx="132080" cy="148590"/>
                              </a:xfrm>
                              <a:custGeom>
                                <a:avLst/>
                                <a:gdLst>
                                  <a:gd name="T0" fmla="*/ 0 w 208"/>
                                  <a:gd name="T1" fmla="*/ 0 h 234"/>
                                  <a:gd name="T2" fmla="*/ 208 w 208"/>
                                  <a:gd name="T3" fmla="*/ 51 h 234"/>
                                  <a:gd name="T4" fmla="*/ 208 w 208"/>
                                  <a:gd name="T5" fmla="*/ 234 h 2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8" h="234">
                                    <a:moveTo>
                                      <a:pt x="0" y="0"/>
                                    </a:moveTo>
                                    <a:lnTo>
                                      <a:pt x="208" y="51"/>
                                    </a:lnTo>
                                    <a:lnTo>
                                      <a:pt x="208" y="234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BBB4D52" w14:textId="77777777" w:rsidR="00312A23" w:rsidRDefault="00312A23" w:rsidP="00312A23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599735" y="1324270"/>
                                <a:ext cx="1576705" cy="880110"/>
                              </a:xfrm>
                              <a:custGeom>
                                <a:avLst/>
                                <a:gdLst>
                                  <a:gd name="T0" fmla="*/ 0 w 2483"/>
                                  <a:gd name="T1" fmla="*/ 0 h 1386"/>
                                  <a:gd name="T2" fmla="*/ 900 w 2483"/>
                                  <a:gd name="T3" fmla="*/ 1386 h 1386"/>
                                  <a:gd name="T4" fmla="*/ 2483 w 2483"/>
                                  <a:gd name="T5" fmla="*/ 705 h 1386"/>
                                  <a:gd name="T6" fmla="*/ 0 w 2483"/>
                                  <a:gd name="T7" fmla="*/ 0 h 138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483" h="1386">
                                    <a:moveTo>
                                      <a:pt x="0" y="0"/>
                                    </a:moveTo>
                                    <a:lnTo>
                                      <a:pt x="900" y="1386"/>
                                    </a:lnTo>
                                    <a:lnTo>
                                      <a:pt x="2483" y="70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F52BECE" w14:textId="77777777" w:rsidR="00312A23" w:rsidRDefault="00312A23" w:rsidP="00312A23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AutoShape 56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0370" y="432730"/>
                                <a:ext cx="635" cy="8915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AutoShape 566"/>
                            <wps:cNvCnPr>
                              <a:cxnSpLocks noChangeShapeType="1"/>
                              <a:stCxn id="43" idx="2"/>
                            </wps:cNvCnPr>
                            <wps:spPr bwMode="auto">
                              <a:xfrm flipH="1" flipV="1">
                                <a:off x="590210" y="432730"/>
                                <a:ext cx="1595755" cy="13392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" o:spid="_x0000_s1026" editas="canvas" style="position:absolute;left:0;text-align:left;margin-left:4.5pt;margin-top:15.15pt;width:6in;height:252pt;z-index:-251652096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group id="Group 46" o:spid="_x0000_s1028" style="position:absolute;left:2054;top:7610;width:23304;height:23723" coordorigin="1800,1800" coordsize="23304,23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6" o:spid="_x0000_s1029" type="#_x0000_t202" style="position:absolute;left:9331;top:21592;width:5905;height:39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312A23" w:rsidRDefault="00312A23" w:rsidP="00312A2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lang w:val="en-C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57" o:spid="_x0000_s1030" type="#_x0000_t202" style="position:absolute;left:20640;top:16417;width:4464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312A23" w:rsidRDefault="00312A23" w:rsidP="00312A2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lang w:val="en-CA"/>
                            </w:rPr>
                            <w:t>Q</w:t>
                          </w:r>
                        </w:p>
                      </w:txbxContent>
                    </v:textbox>
                  </v:shape>
                  <v:group id="Group 26" o:spid="_x0000_s1031" style="position:absolute;left:1800;top:1800;width:20059;height:20243" coordorigin="1800,1800" coordsize="20059,20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Text Box 551" o:spid="_x0000_s1032" type="#_x0000_t202" style="position:absolute;left:2054;top:1800;width:7658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<v:textbox>
                        <w:txbxContent>
                          <w:p w:rsidR="00312A23" w:rsidRDefault="00312A23" w:rsidP="00312A2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eastAsia="Times New Roman"/>
                                <w:lang w:val="en-CA"/>
                              </w:rPr>
                              <w:t>Tower</w:t>
                            </w:r>
                          </w:p>
                        </w:txbxContent>
                      </v:textbox>
                    </v:shape>
                    <v:shape id="Text Box 554" o:spid="_x0000_s1033" type="#_x0000_t202" style="position:absolute;left:14430;top:9312;width:5905;height:3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<v:textbox>
                        <w:txbxContent>
                          <w:p w:rsidR="00312A23" w:rsidRDefault="00312A23" w:rsidP="00312A2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eastAsia="Times New Roman"/>
                                <w:lang w:val="en-CA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555" o:spid="_x0000_s1034" type="#_x0000_t202" style="position:absolute;left:1800;top:11947;width:5905;height:3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<v:textbox>
                        <w:txbxContent>
                          <w:p w:rsidR="00312A23" w:rsidRDefault="00312A23" w:rsidP="00312A2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eastAsia="Times New Roman"/>
                                <w:lang w:val="en-C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58" o:spid="_x0000_s1035" type="#_x0000_t202" style="position:absolute;left:2466;top:6714;width:4198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<v:textbox>
                        <w:txbxContent>
                          <w:p w:rsidR="00312A23" w:rsidRDefault="00312A23" w:rsidP="00312A2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proofErr w:type="gramStart"/>
                            <w:r>
                              <w:rPr>
                                <w:rFonts w:eastAsia="Times New Roman"/>
                                <w:i/>
                                <w:iCs/>
                                <w:lang w:val="en-CA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  <v:shape id="Freeform 41" o:spid="_x0000_s1036" style="position:absolute;left:5864;top:11998;width:1320;height:1486;visibility:visible;mso-wrap-style:square;v-text-anchor:top" coordsize="208,23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kCcQA&#10;AADbAAAADwAAAGRycy9kb3ducmV2LnhtbESP0WoCMRRE3wv9h3ALvogm2iJla5TSoggWROsHXDe3&#10;u0s3N0sSd1e/vhGEPg4zc4aZL3tbi5Z8qBxrmIwVCOLcmYoLDcfv1egVRIjIBmvHpOFCAZaLx4c5&#10;ZsZ1vKf2EAuRIBwy1FDG2GRShrwki2HsGuLk/ThvMSbpC2k8dgluazlVaiYtVpwWSmzoo6T893C2&#10;GoZus949myurr/Zze6o7da38UevBU//+BiJSH//D9/bGaHiZwO1L+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0ZAnEAAAA2wAAAA8AAAAAAAAAAAAAAAAAmAIAAGRycy9k&#10;b3ducmV2LnhtbFBLBQYAAAAABAAEAPUAAACJAwAAAAA=&#10;" adj="-11796480,,5400" path="m,l208,51r,183e" filled="f" strokeweight="1pt">
                      <v:stroke joinstyle="round"/>
                      <v:formulas/>
                      <v:path arrowok="t" o:connecttype="custom" o:connectlocs="0,0;132080,32385;132080,148590" o:connectangles="0,0,0" textboxrect="0,0,208,234"/>
                      <v:textbox>
                        <w:txbxContent>
                          <w:p w:rsidR="00312A23" w:rsidRDefault="00312A23" w:rsidP="00312A23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Freeform 43" o:spid="_x0000_s1037" style="position:absolute;left:5997;top:13242;width:15767;height:8801;visibility:visible;mso-wrap-style:square;v-text-anchor:top" coordsize="2483,138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SKI70A&#10;AADbAAAADwAAAGRycy9kb3ducmV2LnhtbESPzQrCMBCE74LvEFbwpqk/iFSjqCB4tYpe12Zti82m&#10;NNHWtzeC4HGYmW+Y5bo1pXhR7QrLCkbDCARxanXBmYLzaT+Yg3AeWWNpmRS8ycF61e0sMda24SO9&#10;Ep+JAGEXo4Lc+yqW0qU5GXRDWxEH725rgz7IOpO6xibATSnHUTSTBgsOCzlWtMspfSRPo+CEl1mj&#10;J35Ht2L0SDbba3klVqrfazcLEJ5a/w//2getYDqB75fwA+Tq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LSKI70AAADbAAAADwAAAAAAAAAAAAAAAACYAgAAZHJzL2Rvd25yZXYu&#10;eG1sUEsFBgAAAAAEAAQA9QAAAIIDAAAAAA==&#10;" adj="-11796480,,5400" path="m,l900,1386,2483,705,,xe" filled="f" strokeweight="1.5pt">
                      <v:stroke joinstyle="round"/>
                      <v:formulas/>
                      <v:path arrowok="t" o:connecttype="custom" o:connectlocs="0,0;571500,880110;1576705,447675;0,0" o:connectangles="0,0,0,0" textboxrect="0,0,2483,1386"/>
                      <v:textbox>
                        <w:txbxContent>
                          <w:p w:rsidR="00312A23" w:rsidRDefault="00312A23" w:rsidP="00312A23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65" o:spid="_x0000_s1038" type="#_x0000_t32" style="position:absolute;left:6003;top:4327;width:7;height:89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JXhMMAAADbAAAADwAAAGRycy9kb3ducmV2LnhtbESP3WoCMRSE7wXfIRzBO80qtsjWKCII&#10;KqWw/tyfbk53t25OliTq6tObQsHLYWa+YWaL1tTiSs5XlhWMhgkI4tzqigsFx8N6MAXhA7LG2jIp&#10;uJOHxbzbmWGq7Y0zuu5DISKEfYoKyhCaVEqfl2TQD21DHL0f6wyGKF0htcNbhJtajpPkXRqsOC6U&#10;2NCqpPy8vxgFlCW/7jvk7isb1bvP4q05nR9bpfq9dvkBIlAbXuH/9kYrmEzg70v8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CV4TDAAAA2wAAAA8AAAAAAAAAAAAA&#10;AAAAoQIAAGRycy9kb3ducmV2LnhtbFBLBQYAAAAABAAEAPkAAACRAwAAAAA=&#10;" strokeweight="2.5pt"/>
                    <v:shape id="AutoShape 566" o:spid="_x0000_s1039" type="#_x0000_t32" style="position:absolute;left:5902;top:4327;width:15957;height:1339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oBbcQAAADbAAAADwAAAGRycy9kb3ducmV2LnhtbESPQWvCQBSE74L/YXmF3nTTYotEN6HE&#10;CuLJWgW9PbLPbGj2bZLdavrvuwWhx2FmvmGW+WAbcaXe144VPE0TEMSl0zVXCg6f68kchA/IGhvH&#10;pOCHPOTZeLTEVLsbf9B1HyoRIexTVGBCaFMpfWnIop+6ljh6F9dbDFH2ldQ93iLcNvI5SV6lxZrj&#10;gsGWCkPl1/7bKuAznrrDvEhWtal2XfG+3R2PnVKPD8PbAkSgIfyH7+2NVjB7gb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6gFtxAAAANsAAAAPAAAAAAAAAAAA&#10;AAAAAKECAABkcnMvZG93bnJldi54bWxQSwUGAAAAAAQABAD5AAAAkgMAAAAA&#10;" strokeweight="1pt"/>
                  </v:group>
                </v:group>
              </v:group>
            </w:pict>
          </mc:Fallback>
        </mc:AlternateContent>
      </w:r>
      <w:r>
        <w:t xml:space="preserve"> </w:t>
      </w:r>
      <w:r w:rsidR="009628F0">
        <w:t>from boat P it</w:t>
      </w:r>
      <w:r>
        <w:t xml:space="preserve"> is 300 m to the base A of a tower on the shore. Also from boat P the angle between </w:t>
      </w:r>
      <w:r w:rsidR="00312A23">
        <w:t xml:space="preserve">the base of the tower </w:t>
      </w:r>
      <w:r>
        <w:t>A</w:t>
      </w:r>
      <w:r w:rsidR="009628F0">
        <w:t>,</w:t>
      </w:r>
      <w:r>
        <w:t xml:space="preserve"> and </w:t>
      </w:r>
      <w:r w:rsidR="00312A23">
        <w:t xml:space="preserve">boat </w:t>
      </w:r>
      <w:r>
        <w:t xml:space="preserve">Q </w:t>
      </w:r>
      <w:r w:rsidR="00312A23">
        <w:t>is 88</w:t>
      </w:r>
      <w:r w:rsidR="00312A23">
        <w:rPr>
          <w:vertAlign w:val="superscript"/>
        </w:rPr>
        <w:t>o</w:t>
      </w:r>
      <w:r w:rsidRPr="004A7A69">
        <w:t xml:space="preserve">. </w:t>
      </w:r>
      <w:r>
        <w:t>From boat Q,</w:t>
      </w:r>
      <w:r w:rsidRPr="004A7A69">
        <w:t xml:space="preserve"> the angle of </w:t>
      </w:r>
      <w:r>
        <w:t>elevation to the top of the tower is</w:t>
      </w:r>
      <w:r w:rsidRPr="004A7A69">
        <w:t xml:space="preserve"> </w:t>
      </w:r>
      <w:r>
        <w:t>3</w:t>
      </w:r>
      <w:r w:rsidRPr="004A7A69">
        <w:t xml:space="preserve">8º. </w:t>
      </w:r>
      <w:r>
        <w:t>Find the height of the tower.</w:t>
      </w:r>
      <w:r w:rsidR="00312A23">
        <w:t xml:space="preserve">     [5A]</w:t>
      </w:r>
    </w:p>
    <w:p w14:paraId="7F8E148F" w14:textId="77777777" w:rsidR="00312A23" w:rsidRDefault="00312A23" w:rsidP="00312A23">
      <w:pPr>
        <w:pStyle w:val="ListParagraph"/>
        <w:ind w:left="90"/>
      </w:pPr>
    </w:p>
    <w:p w14:paraId="08B79C47" w14:textId="77777777" w:rsidR="00312A23" w:rsidRDefault="00312A23" w:rsidP="00312A23"/>
    <w:p w14:paraId="06F2F9AF" w14:textId="77777777" w:rsidR="00312A23" w:rsidRPr="003F6DAA" w:rsidRDefault="00312A23" w:rsidP="00312A23"/>
    <w:sectPr w:rsidR="00312A23" w:rsidRPr="003F6DAA" w:rsidSect="002E5711">
      <w:headerReference w:type="default" r:id="rId12"/>
      <w:footerReference w:type="default" r:id="rId13"/>
      <w:headerReference w:type="first" r:id="rId14"/>
      <w:pgSz w:w="12240" w:h="15840"/>
      <w:pgMar w:top="720" w:right="1008" w:bottom="576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B65781" w14:textId="77777777" w:rsidR="008D68F1" w:rsidRDefault="008D68F1" w:rsidP="009B3A61">
      <w:pPr>
        <w:spacing w:after="0" w:line="240" w:lineRule="auto"/>
      </w:pPr>
      <w:r>
        <w:separator/>
      </w:r>
    </w:p>
  </w:endnote>
  <w:endnote w:type="continuationSeparator" w:id="0">
    <w:p w14:paraId="3C79CDF0" w14:textId="77777777" w:rsidR="008D68F1" w:rsidRDefault="008D68F1" w:rsidP="009B3A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aramond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11899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14:paraId="5267BA91" w14:textId="77777777" w:rsidR="00E71A27" w:rsidRDefault="00E71A27">
            <w:pPr>
              <w:pStyle w:val="Footer"/>
              <w:jc w:val="right"/>
            </w:pPr>
            <w:r>
              <w:t xml:space="preserve">Page </w:t>
            </w:r>
            <w:r w:rsidR="0099253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992538">
              <w:rPr>
                <w:b/>
                <w:sz w:val="24"/>
                <w:szCs w:val="24"/>
              </w:rPr>
              <w:fldChar w:fldCharType="separate"/>
            </w:r>
            <w:r w:rsidR="000F5DE1">
              <w:rPr>
                <w:b/>
                <w:noProof/>
              </w:rPr>
              <w:t>6</w:t>
            </w:r>
            <w:r w:rsidR="00992538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99253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992538">
              <w:rPr>
                <w:b/>
                <w:sz w:val="24"/>
                <w:szCs w:val="24"/>
              </w:rPr>
              <w:fldChar w:fldCharType="separate"/>
            </w:r>
            <w:r w:rsidR="000F5DE1">
              <w:rPr>
                <w:b/>
                <w:noProof/>
              </w:rPr>
              <w:t>6</w:t>
            </w:r>
            <w:r w:rsidR="0099253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706D20F8" w14:textId="77777777" w:rsidR="00E71A27" w:rsidRDefault="00E71A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F9123" w14:textId="77777777" w:rsidR="008D68F1" w:rsidRDefault="008D68F1" w:rsidP="009B3A61">
      <w:pPr>
        <w:spacing w:after="0" w:line="240" w:lineRule="auto"/>
      </w:pPr>
      <w:r>
        <w:separator/>
      </w:r>
    </w:p>
  </w:footnote>
  <w:footnote w:type="continuationSeparator" w:id="0">
    <w:p w14:paraId="15513300" w14:textId="77777777" w:rsidR="008D68F1" w:rsidRDefault="008D68F1" w:rsidP="009B3A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E04BBA" w14:textId="77777777" w:rsidR="00E71A27" w:rsidRDefault="00E71A27">
    <w:pPr>
      <w:pStyle w:val="Header"/>
    </w:pPr>
  </w:p>
  <w:p w14:paraId="69C5F99B" w14:textId="77777777" w:rsidR="00E71A27" w:rsidRDefault="00E71A2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8A29C" w14:textId="77777777" w:rsidR="00E71A27" w:rsidRPr="007025C0" w:rsidRDefault="00E71A27" w:rsidP="009B3A61">
    <w:pPr>
      <w:jc w:val="center"/>
      <w:rPr>
        <w:rFonts w:ascii="Garamond" w:hAnsi="Garamond"/>
        <w:smallCaps/>
        <w:sz w:val="28"/>
        <w:szCs w:val="24"/>
      </w:rPr>
    </w:pPr>
    <w:r>
      <w:rPr>
        <w:rFonts w:ascii="Garamond" w:hAnsi="Garamond"/>
        <w:smallCaps/>
        <w:sz w:val="24"/>
        <w:szCs w:val="24"/>
      </w:rPr>
      <w:t>Trigonometric Ratios Test</w:t>
    </w:r>
  </w:p>
  <w:p w14:paraId="4922ED2C" w14:textId="6AB55CA9" w:rsidR="00E71A27" w:rsidRDefault="00E71A27" w:rsidP="009B3A61">
    <w:pPr>
      <w:rPr>
        <w:rFonts w:ascii="Garamond" w:hAnsi="Garamond"/>
        <w:sz w:val="24"/>
        <w:szCs w:val="24"/>
      </w:rPr>
    </w:pPr>
    <w:r>
      <w:rPr>
        <w:rFonts w:ascii="Garamond" w:hAnsi="Garamond"/>
        <w:sz w:val="24"/>
        <w:szCs w:val="24"/>
      </w:rPr>
      <w:t>Name _________________________________</w:t>
    </w:r>
    <w:r w:rsidRPr="007025C0">
      <w:rPr>
        <w:rFonts w:ascii="Garamond" w:hAnsi="Garamond"/>
        <w:sz w:val="24"/>
        <w:szCs w:val="24"/>
      </w:rPr>
      <w:t xml:space="preserve"> </w:t>
    </w:r>
    <w:r w:rsidR="00312A23">
      <w:rPr>
        <w:rFonts w:ascii="Garamond" w:hAnsi="Garamond"/>
        <w:sz w:val="24"/>
        <w:szCs w:val="24"/>
      </w:rPr>
      <w:tab/>
    </w:r>
    <w:r w:rsidR="00312A23">
      <w:rPr>
        <w:rFonts w:ascii="Garamond" w:hAnsi="Garamond"/>
        <w:sz w:val="24"/>
        <w:szCs w:val="24"/>
      </w:rPr>
      <w:tab/>
    </w:r>
    <w:r w:rsidR="00312A23">
      <w:rPr>
        <w:rFonts w:ascii="Garamond" w:hAnsi="Garamond"/>
        <w:sz w:val="24"/>
        <w:szCs w:val="24"/>
      </w:rPr>
      <w:tab/>
    </w:r>
    <w:r w:rsidR="00312A23">
      <w:rPr>
        <w:rFonts w:ascii="Garamond" w:hAnsi="Garamond"/>
        <w:sz w:val="24"/>
        <w:szCs w:val="24"/>
      </w:rPr>
      <w:tab/>
      <w:t xml:space="preserve">           </w:t>
    </w:r>
  </w:p>
  <w:tbl>
    <w:tblPr>
      <w:tblW w:w="0" w:type="auto"/>
      <w:jc w:val="center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2394"/>
      <w:gridCol w:w="2394"/>
      <w:gridCol w:w="2394"/>
      <w:gridCol w:w="2394"/>
    </w:tblGrid>
    <w:tr w:rsidR="00E71A27" w:rsidRPr="0070465D" w14:paraId="1038F08E" w14:textId="77777777" w:rsidTr="006843D7">
      <w:trPr>
        <w:jc w:val="center"/>
      </w:trPr>
      <w:tc>
        <w:tcPr>
          <w:tcW w:w="2394" w:type="dxa"/>
          <w:shd w:val="clear" w:color="auto" w:fill="D9D9D9"/>
          <w:vAlign w:val="center"/>
        </w:tcPr>
        <w:p w14:paraId="5BF19B28" w14:textId="77777777" w:rsidR="00E71A27" w:rsidRPr="0070465D" w:rsidRDefault="00E71A27" w:rsidP="006843D7">
          <w:pPr>
            <w:pStyle w:val="Header"/>
            <w:jc w:val="center"/>
          </w:pPr>
          <w:r>
            <w:t>C</w:t>
          </w:r>
        </w:p>
      </w:tc>
      <w:tc>
        <w:tcPr>
          <w:tcW w:w="2394" w:type="dxa"/>
          <w:shd w:val="clear" w:color="auto" w:fill="D9D9D9"/>
        </w:tcPr>
        <w:p w14:paraId="5EDA3621" w14:textId="77777777" w:rsidR="00E71A27" w:rsidRPr="0070465D" w:rsidRDefault="00E71A27" w:rsidP="006843D7">
          <w:pPr>
            <w:pStyle w:val="Header"/>
            <w:jc w:val="center"/>
          </w:pPr>
          <w:r w:rsidRPr="0070465D">
            <w:t>K</w:t>
          </w:r>
        </w:p>
      </w:tc>
      <w:tc>
        <w:tcPr>
          <w:tcW w:w="2394" w:type="dxa"/>
          <w:shd w:val="clear" w:color="auto" w:fill="D9D9D9"/>
          <w:vAlign w:val="center"/>
        </w:tcPr>
        <w:p w14:paraId="745B7FB4" w14:textId="77777777" w:rsidR="00E71A27" w:rsidRPr="0070465D" w:rsidRDefault="00E71A27" w:rsidP="006843D7">
          <w:pPr>
            <w:pStyle w:val="Header"/>
            <w:jc w:val="center"/>
          </w:pPr>
          <w:r w:rsidRPr="0070465D">
            <w:t>I</w:t>
          </w:r>
        </w:p>
      </w:tc>
      <w:tc>
        <w:tcPr>
          <w:tcW w:w="2394" w:type="dxa"/>
          <w:shd w:val="clear" w:color="auto" w:fill="D9D9D9"/>
          <w:vAlign w:val="center"/>
        </w:tcPr>
        <w:p w14:paraId="753F15EC" w14:textId="77777777" w:rsidR="00E71A27" w:rsidRPr="0070465D" w:rsidRDefault="00E71A27" w:rsidP="006843D7">
          <w:pPr>
            <w:pStyle w:val="Header"/>
            <w:jc w:val="center"/>
          </w:pPr>
          <w:r w:rsidRPr="0070465D">
            <w:t>A</w:t>
          </w:r>
        </w:p>
      </w:tc>
    </w:tr>
    <w:tr w:rsidR="00E71A27" w:rsidRPr="0070465D" w14:paraId="42489B47" w14:textId="77777777" w:rsidTr="006843D7">
      <w:trPr>
        <w:jc w:val="center"/>
      </w:trPr>
      <w:tc>
        <w:tcPr>
          <w:tcW w:w="2394" w:type="dxa"/>
          <w:shd w:val="clear" w:color="auto" w:fill="D9D9D9"/>
          <w:vAlign w:val="center"/>
        </w:tcPr>
        <w:p w14:paraId="737127C3" w14:textId="77777777" w:rsidR="00E71A27" w:rsidRPr="0070465D" w:rsidRDefault="00E71A27" w:rsidP="006843D7">
          <w:pPr>
            <w:pStyle w:val="Header"/>
            <w:jc w:val="center"/>
          </w:pPr>
        </w:p>
        <w:p w14:paraId="570F5C2C" w14:textId="77777777" w:rsidR="00E71A27" w:rsidRPr="0070465D" w:rsidRDefault="001F1CD5" w:rsidP="006843D7">
          <w:pPr>
            <w:pStyle w:val="Header"/>
            <w:jc w:val="center"/>
          </w:pPr>
          <w:r>
            <w:t>/ 10</w:t>
          </w:r>
        </w:p>
        <w:p w14:paraId="034FF967" w14:textId="77777777" w:rsidR="00E71A27" w:rsidRPr="0070465D" w:rsidRDefault="00E71A27" w:rsidP="006843D7">
          <w:pPr>
            <w:pStyle w:val="Header"/>
            <w:jc w:val="center"/>
          </w:pPr>
        </w:p>
      </w:tc>
      <w:tc>
        <w:tcPr>
          <w:tcW w:w="2394" w:type="dxa"/>
          <w:shd w:val="clear" w:color="auto" w:fill="D9D9D9"/>
        </w:tcPr>
        <w:p w14:paraId="2E1F89BC" w14:textId="77777777" w:rsidR="00E71A27" w:rsidRDefault="00E71A27" w:rsidP="006843D7">
          <w:pPr>
            <w:pStyle w:val="Header"/>
            <w:jc w:val="center"/>
          </w:pPr>
        </w:p>
        <w:p w14:paraId="0AF3B650" w14:textId="77777777" w:rsidR="00E71A27" w:rsidRPr="0070465D" w:rsidRDefault="001F1CD5" w:rsidP="006843D7">
          <w:pPr>
            <w:pStyle w:val="Header"/>
            <w:jc w:val="center"/>
          </w:pPr>
          <w:r>
            <w:t>/ 2</w:t>
          </w:r>
          <w:r w:rsidR="00D635A9">
            <w:t>8</w:t>
          </w:r>
        </w:p>
      </w:tc>
      <w:tc>
        <w:tcPr>
          <w:tcW w:w="2394" w:type="dxa"/>
          <w:shd w:val="clear" w:color="auto" w:fill="D9D9D9"/>
          <w:vAlign w:val="center"/>
        </w:tcPr>
        <w:p w14:paraId="42A5CA58" w14:textId="77777777" w:rsidR="00E71A27" w:rsidRPr="0070465D" w:rsidRDefault="00E71A27" w:rsidP="006843D7">
          <w:pPr>
            <w:pStyle w:val="Header"/>
            <w:jc w:val="center"/>
          </w:pPr>
        </w:p>
        <w:p w14:paraId="6D505D0B" w14:textId="77777777" w:rsidR="00E71A27" w:rsidRPr="0070465D" w:rsidRDefault="00E71A27" w:rsidP="006843D7">
          <w:pPr>
            <w:pStyle w:val="Header"/>
            <w:jc w:val="center"/>
          </w:pPr>
          <w:r>
            <w:t>/ 4</w:t>
          </w:r>
        </w:p>
        <w:p w14:paraId="3F0E6F59" w14:textId="77777777" w:rsidR="00E71A27" w:rsidRPr="0070465D" w:rsidRDefault="00E71A27" w:rsidP="006843D7">
          <w:pPr>
            <w:pStyle w:val="Header"/>
            <w:jc w:val="center"/>
          </w:pPr>
        </w:p>
      </w:tc>
      <w:tc>
        <w:tcPr>
          <w:tcW w:w="2394" w:type="dxa"/>
          <w:shd w:val="clear" w:color="auto" w:fill="D9D9D9"/>
          <w:vAlign w:val="center"/>
        </w:tcPr>
        <w:p w14:paraId="27D28904" w14:textId="77777777" w:rsidR="00E71A27" w:rsidRPr="0070465D" w:rsidRDefault="00E71A27" w:rsidP="006843D7">
          <w:pPr>
            <w:pStyle w:val="Header"/>
            <w:jc w:val="center"/>
          </w:pPr>
        </w:p>
        <w:p w14:paraId="52DF3691" w14:textId="77777777" w:rsidR="00E71A27" w:rsidRPr="0070465D" w:rsidRDefault="007C335A" w:rsidP="006843D7">
          <w:pPr>
            <w:pStyle w:val="Header"/>
            <w:jc w:val="center"/>
          </w:pPr>
          <w:r>
            <w:t>/ 1</w:t>
          </w:r>
          <w:r w:rsidR="001F1CD5">
            <w:t>4</w:t>
          </w:r>
        </w:p>
        <w:p w14:paraId="583D49E4" w14:textId="77777777" w:rsidR="00E71A27" w:rsidRPr="0070465D" w:rsidRDefault="00E71A27" w:rsidP="006843D7">
          <w:pPr>
            <w:pStyle w:val="Header"/>
            <w:jc w:val="center"/>
          </w:pPr>
        </w:p>
      </w:tc>
    </w:tr>
  </w:tbl>
  <w:p w14:paraId="7679B866" w14:textId="77777777" w:rsidR="00E71A27" w:rsidRDefault="003A7B51">
    <w:pPr>
      <w:pStyle w:val="Header"/>
    </w:pPr>
    <w:r>
      <w:rPr>
        <w:noProof/>
        <w:lang w:val="en-CA" w:eastAsia="en-C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5763405" wp14:editId="72B66753">
              <wp:simplePos x="0" y="0"/>
              <wp:positionH relativeFrom="column">
                <wp:posOffset>-219075</wp:posOffset>
              </wp:positionH>
              <wp:positionV relativeFrom="paragraph">
                <wp:posOffset>1812925</wp:posOffset>
              </wp:positionV>
              <wp:extent cx="1943100" cy="0"/>
              <wp:effectExtent l="9525" t="9525" r="9525" b="9525"/>
              <wp:wrapNone/>
              <wp:docPr id="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94310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F05A77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-17.25pt;margin-top:142.75pt;width:153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"/>
          </w:pict>
        </mc:Fallback>
      </mc:AlternateContent>
    </w:r>
    <w:r>
      <w:rPr>
        <w:noProof/>
        <w:lang w:val="en-CA" w:eastAsia="en-CA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5AA6CE3E" wp14:editId="4C42FA5D">
              <wp:simplePos x="0" y="0"/>
              <wp:positionH relativeFrom="column">
                <wp:posOffset>733425</wp:posOffset>
              </wp:positionH>
              <wp:positionV relativeFrom="paragraph">
                <wp:posOffset>708025</wp:posOffset>
              </wp:positionV>
              <wp:extent cx="19050" cy="2162175"/>
              <wp:effectExtent l="9525" t="9525" r="9525" b="9525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9050" cy="216217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1092578" id="AutoShape 1" o:spid="_x0000_s1026" type="#_x0000_t32" style="position:absolute;margin-left:57.75pt;margin-top:55.75pt;width:1.5pt;height:17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2463CC"/>
    <w:multiLevelType w:val="hybridMultilevel"/>
    <w:tmpl w:val="8004A6EE"/>
    <w:lvl w:ilvl="0" w:tplc="387C6D1E">
      <w:start w:val="1"/>
      <w:numFmt w:val="lowerLetter"/>
      <w:lvlText w:val="%1)"/>
      <w:lvlJc w:val="left"/>
      <w:pPr>
        <w:ind w:left="-20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513" w:hanging="360"/>
      </w:pPr>
    </w:lvl>
    <w:lvl w:ilvl="2" w:tplc="1009001B" w:tentative="1">
      <w:start w:val="1"/>
      <w:numFmt w:val="lowerRoman"/>
      <w:lvlText w:val="%3."/>
      <w:lvlJc w:val="right"/>
      <w:pPr>
        <w:ind w:left="1233" w:hanging="180"/>
      </w:pPr>
    </w:lvl>
    <w:lvl w:ilvl="3" w:tplc="1009000F" w:tentative="1">
      <w:start w:val="1"/>
      <w:numFmt w:val="decimal"/>
      <w:lvlText w:val="%4."/>
      <w:lvlJc w:val="left"/>
      <w:pPr>
        <w:ind w:left="1953" w:hanging="360"/>
      </w:pPr>
    </w:lvl>
    <w:lvl w:ilvl="4" w:tplc="10090019" w:tentative="1">
      <w:start w:val="1"/>
      <w:numFmt w:val="lowerLetter"/>
      <w:lvlText w:val="%5."/>
      <w:lvlJc w:val="left"/>
      <w:pPr>
        <w:ind w:left="2673" w:hanging="360"/>
      </w:pPr>
    </w:lvl>
    <w:lvl w:ilvl="5" w:tplc="1009001B" w:tentative="1">
      <w:start w:val="1"/>
      <w:numFmt w:val="lowerRoman"/>
      <w:lvlText w:val="%6."/>
      <w:lvlJc w:val="right"/>
      <w:pPr>
        <w:ind w:left="3393" w:hanging="180"/>
      </w:pPr>
    </w:lvl>
    <w:lvl w:ilvl="6" w:tplc="1009000F" w:tentative="1">
      <w:start w:val="1"/>
      <w:numFmt w:val="decimal"/>
      <w:lvlText w:val="%7."/>
      <w:lvlJc w:val="left"/>
      <w:pPr>
        <w:ind w:left="4113" w:hanging="360"/>
      </w:pPr>
    </w:lvl>
    <w:lvl w:ilvl="7" w:tplc="10090019" w:tentative="1">
      <w:start w:val="1"/>
      <w:numFmt w:val="lowerLetter"/>
      <w:lvlText w:val="%8."/>
      <w:lvlJc w:val="left"/>
      <w:pPr>
        <w:ind w:left="4833" w:hanging="360"/>
      </w:pPr>
    </w:lvl>
    <w:lvl w:ilvl="8" w:tplc="10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23D142E0"/>
    <w:multiLevelType w:val="hybridMultilevel"/>
    <w:tmpl w:val="4FECA028"/>
    <w:lvl w:ilvl="0" w:tplc="0409000F">
      <w:start w:val="1"/>
      <w:numFmt w:val="decimal"/>
      <w:lvlText w:val="%1."/>
      <w:lvlJc w:val="left"/>
      <w:pPr>
        <w:ind w:left="458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301" w:hanging="360"/>
      </w:pPr>
    </w:lvl>
    <w:lvl w:ilvl="2" w:tplc="0409001B" w:tentative="1">
      <w:start w:val="1"/>
      <w:numFmt w:val="lowerRoman"/>
      <w:lvlText w:val="%3."/>
      <w:lvlJc w:val="right"/>
      <w:pPr>
        <w:ind w:left="6021" w:hanging="180"/>
      </w:pPr>
    </w:lvl>
    <w:lvl w:ilvl="3" w:tplc="0409000F" w:tentative="1">
      <w:start w:val="1"/>
      <w:numFmt w:val="decimal"/>
      <w:lvlText w:val="%4."/>
      <w:lvlJc w:val="left"/>
      <w:pPr>
        <w:ind w:left="6741" w:hanging="360"/>
      </w:pPr>
    </w:lvl>
    <w:lvl w:ilvl="4" w:tplc="04090019" w:tentative="1">
      <w:start w:val="1"/>
      <w:numFmt w:val="lowerLetter"/>
      <w:lvlText w:val="%5."/>
      <w:lvlJc w:val="left"/>
      <w:pPr>
        <w:ind w:left="7461" w:hanging="360"/>
      </w:pPr>
    </w:lvl>
    <w:lvl w:ilvl="5" w:tplc="0409001B" w:tentative="1">
      <w:start w:val="1"/>
      <w:numFmt w:val="lowerRoman"/>
      <w:lvlText w:val="%6."/>
      <w:lvlJc w:val="right"/>
      <w:pPr>
        <w:ind w:left="8181" w:hanging="180"/>
      </w:pPr>
    </w:lvl>
    <w:lvl w:ilvl="6" w:tplc="0409000F" w:tentative="1">
      <w:start w:val="1"/>
      <w:numFmt w:val="decimal"/>
      <w:lvlText w:val="%7."/>
      <w:lvlJc w:val="left"/>
      <w:pPr>
        <w:ind w:left="8901" w:hanging="360"/>
      </w:pPr>
    </w:lvl>
    <w:lvl w:ilvl="7" w:tplc="04090019" w:tentative="1">
      <w:start w:val="1"/>
      <w:numFmt w:val="lowerLetter"/>
      <w:lvlText w:val="%8."/>
      <w:lvlJc w:val="left"/>
      <w:pPr>
        <w:ind w:left="9621" w:hanging="360"/>
      </w:pPr>
    </w:lvl>
    <w:lvl w:ilvl="8" w:tplc="0409001B" w:tentative="1">
      <w:start w:val="1"/>
      <w:numFmt w:val="lowerRoman"/>
      <w:lvlText w:val="%9."/>
      <w:lvlJc w:val="right"/>
      <w:pPr>
        <w:ind w:left="10341" w:hanging="180"/>
      </w:pPr>
    </w:lvl>
  </w:abstractNum>
  <w:abstractNum w:abstractNumId="2" w15:restartNumberingAfterBreak="0">
    <w:nsid w:val="30382003"/>
    <w:multiLevelType w:val="hybridMultilevel"/>
    <w:tmpl w:val="AF643EFE"/>
    <w:lvl w:ilvl="0" w:tplc="61A44112">
      <w:start w:val="1"/>
      <w:numFmt w:val="lowerLetter"/>
      <w:lvlText w:val="%1)"/>
      <w:lvlJc w:val="left"/>
      <w:pPr>
        <w:ind w:left="-20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513" w:hanging="360"/>
      </w:pPr>
    </w:lvl>
    <w:lvl w:ilvl="2" w:tplc="1009001B" w:tentative="1">
      <w:start w:val="1"/>
      <w:numFmt w:val="lowerRoman"/>
      <w:lvlText w:val="%3."/>
      <w:lvlJc w:val="right"/>
      <w:pPr>
        <w:ind w:left="1233" w:hanging="180"/>
      </w:pPr>
    </w:lvl>
    <w:lvl w:ilvl="3" w:tplc="1009000F" w:tentative="1">
      <w:start w:val="1"/>
      <w:numFmt w:val="decimal"/>
      <w:lvlText w:val="%4."/>
      <w:lvlJc w:val="left"/>
      <w:pPr>
        <w:ind w:left="1953" w:hanging="360"/>
      </w:pPr>
    </w:lvl>
    <w:lvl w:ilvl="4" w:tplc="10090019" w:tentative="1">
      <w:start w:val="1"/>
      <w:numFmt w:val="lowerLetter"/>
      <w:lvlText w:val="%5."/>
      <w:lvlJc w:val="left"/>
      <w:pPr>
        <w:ind w:left="2673" w:hanging="360"/>
      </w:pPr>
    </w:lvl>
    <w:lvl w:ilvl="5" w:tplc="1009001B" w:tentative="1">
      <w:start w:val="1"/>
      <w:numFmt w:val="lowerRoman"/>
      <w:lvlText w:val="%6."/>
      <w:lvlJc w:val="right"/>
      <w:pPr>
        <w:ind w:left="3393" w:hanging="180"/>
      </w:pPr>
    </w:lvl>
    <w:lvl w:ilvl="6" w:tplc="1009000F" w:tentative="1">
      <w:start w:val="1"/>
      <w:numFmt w:val="decimal"/>
      <w:lvlText w:val="%7."/>
      <w:lvlJc w:val="left"/>
      <w:pPr>
        <w:ind w:left="4113" w:hanging="360"/>
      </w:pPr>
    </w:lvl>
    <w:lvl w:ilvl="7" w:tplc="10090019" w:tentative="1">
      <w:start w:val="1"/>
      <w:numFmt w:val="lowerLetter"/>
      <w:lvlText w:val="%8."/>
      <w:lvlJc w:val="left"/>
      <w:pPr>
        <w:ind w:left="4833" w:hanging="360"/>
      </w:pPr>
    </w:lvl>
    <w:lvl w:ilvl="8" w:tplc="10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4E4B68CA"/>
    <w:multiLevelType w:val="hybridMultilevel"/>
    <w:tmpl w:val="987A0596"/>
    <w:lvl w:ilvl="0" w:tplc="B900CAD2">
      <w:start w:val="1"/>
      <w:numFmt w:val="lowerLetter"/>
      <w:lvlText w:val="%1)"/>
      <w:lvlJc w:val="left"/>
      <w:pPr>
        <w:ind w:left="-66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654" w:hanging="360"/>
      </w:pPr>
    </w:lvl>
    <w:lvl w:ilvl="2" w:tplc="1009001B" w:tentative="1">
      <w:start w:val="1"/>
      <w:numFmt w:val="lowerRoman"/>
      <w:lvlText w:val="%3."/>
      <w:lvlJc w:val="right"/>
      <w:pPr>
        <w:ind w:left="1374" w:hanging="180"/>
      </w:pPr>
    </w:lvl>
    <w:lvl w:ilvl="3" w:tplc="1009000F" w:tentative="1">
      <w:start w:val="1"/>
      <w:numFmt w:val="decimal"/>
      <w:lvlText w:val="%4."/>
      <w:lvlJc w:val="left"/>
      <w:pPr>
        <w:ind w:left="2094" w:hanging="360"/>
      </w:pPr>
    </w:lvl>
    <w:lvl w:ilvl="4" w:tplc="10090019" w:tentative="1">
      <w:start w:val="1"/>
      <w:numFmt w:val="lowerLetter"/>
      <w:lvlText w:val="%5."/>
      <w:lvlJc w:val="left"/>
      <w:pPr>
        <w:ind w:left="2814" w:hanging="360"/>
      </w:pPr>
    </w:lvl>
    <w:lvl w:ilvl="5" w:tplc="1009001B" w:tentative="1">
      <w:start w:val="1"/>
      <w:numFmt w:val="lowerRoman"/>
      <w:lvlText w:val="%6."/>
      <w:lvlJc w:val="right"/>
      <w:pPr>
        <w:ind w:left="3534" w:hanging="180"/>
      </w:pPr>
    </w:lvl>
    <w:lvl w:ilvl="6" w:tplc="1009000F" w:tentative="1">
      <w:start w:val="1"/>
      <w:numFmt w:val="decimal"/>
      <w:lvlText w:val="%7."/>
      <w:lvlJc w:val="left"/>
      <w:pPr>
        <w:ind w:left="4254" w:hanging="360"/>
      </w:pPr>
    </w:lvl>
    <w:lvl w:ilvl="7" w:tplc="10090019" w:tentative="1">
      <w:start w:val="1"/>
      <w:numFmt w:val="lowerLetter"/>
      <w:lvlText w:val="%8."/>
      <w:lvlJc w:val="left"/>
      <w:pPr>
        <w:ind w:left="4974" w:hanging="360"/>
      </w:pPr>
    </w:lvl>
    <w:lvl w:ilvl="8" w:tplc="10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4" w15:restartNumberingAfterBreak="0">
    <w:nsid w:val="6B40434D"/>
    <w:multiLevelType w:val="hybridMultilevel"/>
    <w:tmpl w:val="F9166D2A"/>
    <w:lvl w:ilvl="0" w:tplc="C7DE054E">
      <w:start w:val="1"/>
      <w:numFmt w:val="lowerLetter"/>
      <w:lvlText w:val="%1)"/>
      <w:lvlJc w:val="left"/>
      <w:pPr>
        <w:ind w:left="-6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654" w:hanging="360"/>
      </w:pPr>
    </w:lvl>
    <w:lvl w:ilvl="2" w:tplc="1009001B" w:tentative="1">
      <w:start w:val="1"/>
      <w:numFmt w:val="lowerRoman"/>
      <w:lvlText w:val="%3."/>
      <w:lvlJc w:val="right"/>
      <w:pPr>
        <w:ind w:left="1374" w:hanging="180"/>
      </w:pPr>
    </w:lvl>
    <w:lvl w:ilvl="3" w:tplc="1009000F" w:tentative="1">
      <w:start w:val="1"/>
      <w:numFmt w:val="decimal"/>
      <w:lvlText w:val="%4."/>
      <w:lvlJc w:val="left"/>
      <w:pPr>
        <w:ind w:left="2094" w:hanging="360"/>
      </w:pPr>
    </w:lvl>
    <w:lvl w:ilvl="4" w:tplc="10090019" w:tentative="1">
      <w:start w:val="1"/>
      <w:numFmt w:val="lowerLetter"/>
      <w:lvlText w:val="%5."/>
      <w:lvlJc w:val="left"/>
      <w:pPr>
        <w:ind w:left="2814" w:hanging="360"/>
      </w:pPr>
    </w:lvl>
    <w:lvl w:ilvl="5" w:tplc="1009001B" w:tentative="1">
      <w:start w:val="1"/>
      <w:numFmt w:val="lowerRoman"/>
      <w:lvlText w:val="%6."/>
      <w:lvlJc w:val="right"/>
      <w:pPr>
        <w:ind w:left="3534" w:hanging="180"/>
      </w:pPr>
    </w:lvl>
    <w:lvl w:ilvl="6" w:tplc="1009000F" w:tentative="1">
      <w:start w:val="1"/>
      <w:numFmt w:val="decimal"/>
      <w:lvlText w:val="%7."/>
      <w:lvlJc w:val="left"/>
      <w:pPr>
        <w:ind w:left="4254" w:hanging="360"/>
      </w:pPr>
    </w:lvl>
    <w:lvl w:ilvl="7" w:tplc="10090019" w:tentative="1">
      <w:start w:val="1"/>
      <w:numFmt w:val="lowerLetter"/>
      <w:lvlText w:val="%8."/>
      <w:lvlJc w:val="left"/>
      <w:pPr>
        <w:ind w:left="4974" w:hanging="360"/>
      </w:pPr>
    </w:lvl>
    <w:lvl w:ilvl="8" w:tplc="1009001B" w:tentative="1">
      <w:start w:val="1"/>
      <w:numFmt w:val="lowerRoman"/>
      <w:lvlText w:val="%9."/>
      <w:lvlJc w:val="right"/>
      <w:pPr>
        <w:ind w:left="5694" w:hanging="180"/>
      </w:pPr>
    </w:lvl>
  </w:abstractNum>
  <w:num w:numId="1" w16cid:durableId="653414947">
    <w:abstractNumId w:val="1"/>
  </w:num>
  <w:num w:numId="2" w16cid:durableId="2044598258">
    <w:abstractNumId w:val="4"/>
  </w:num>
  <w:num w:numId="3" w16cid:durableId="2105303250">
    <w:abstractNumId w:val="3"/>
  </w:num>
  <w:num w:numId="4" w16cid:durableId="1662192138">
    <w:abstractNumId w:val="0"/>
  </w:num>
  <w:num w:numId="5" w16cid:durableId="37863284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3A61"/>
    <w:rsid w:val="00014512"/>
    <w:rsid w:val="00033545"/>
    <w:rsid w:val="000B4A43"/>
    <w:rsid w:val="000F5DE1"/>
    <w:rsid w:val="00101A40"/>
    <w:rsid w:val="001355D8"/>
    <w:rsid w:val="00143CD5"/>
    <w:rsid w:val="001969BD"/>
    <w:rsid w:val="001A0F14"/>
    <w:rsid w:val="001F1CD5"/>
    <w:rsid w:val="00213390"/>
    <w:rsid w:val="00232016"/>
    <w:rsid w:val="002D6858"/>
    <w:rsid w:val="002E5711"/>
    <w:rsid w:val="00312A23"/>
    <w:rsid w:val="00312B1D"/>
    <w:rsid w:val="00337275"/>
    <w:rsid w:val="0036365E"/>
    <w:rsid w:val="003A28BD"/>
    <w:rsid w:val="003A7B51"/>
    <w:rsid w:val="003F3591"/>
    <w:rsid w:val="003F6DAA"/>
    <w:rsid w:val="004242D6"/>
    <w:rsid w:val="00437869"/>
    <w:rsid w:val="00492D12"/>
    <w:rsid w:val="004D4A5C"/>
    <w:rsid w:val="005145B0"/>
    <w:rsid w:val="005569AA"/>
    <w:rsid w:val="00561B15"/>
    <w:rsid w:val="00565ED1"/>
    <w:rsid w:val="00565F31"/>
    <w:rsid w:val="005A4EE3"/>
    <w:rsid w:val="005B5682"/>
    <w:rsid w:val="005C7246"/>
    <w:rsid w:val="006039F7"/>
    <w:rsid w:val="00606EA8"/>
    <w:rsid w:val="006175F6"/>
    <w:rsid w:val="006843D7"/>
    <w:rsid w:val="007C335A"/>
    <w:rsid w:val="007D05C0"/>
    <w:rsid w:val="007F497A"/>
    <w:rsid w:val="00864453"/>
    <w:rsid w:val="008671E9"/>
    <w:rsid w:val="00893F96"/>
    <w:rsid w:val="008D68F1"/>
    <w:rsid w:val="008E6888"/>
    <w:rsid w:val="00920CA3"/>
    <w:rsid w:val="00927792"/>
    <w:rsid w:val="009628F0"/>
    <w:rsid w:val="00992538"/>
    <w:rsid w:val="009B3A61"/>
    <w:rsid w:val="009F0213"/>
    <w:rsid w:val="00A14DC8"/>
    <w:rsid w:val="00A33674"/>
    <w:rsid w:val="00A91892"/>
    <w:rsid w:val="00AA22F7"/>
    <w:rsid w:val="00AB7FA0"/>
    <w:rsid w:val="00B21FC6"/>
    <w:rsid w:val="00B61181"/>
    <w:rsid w:val="00BA3FA4"/>
    <w:rsid w:val="00BA752E"/>
    <w:rsid w:val="00BE6FAD"/>
    <w:rsid w:val="00BF0A9B"/>
    <w:rsid w:val="00C1267B"/>
    <w:rsid w:val="00C33F58"/>
    <w:rsid w:val="00C502BA"/>
    <w:rsid w:val="00C707D7"/>
    <w:rsid w:val="00C80AE9"/>
    <w:rsid w:val="00D12065"/>
    <w:rsid w:val="00D17FF7"/>
    <w:rsid w:val="00D635A9"/>
    <w:rsid w:val="00DE7550"/>
    <w:rsid w:val="00E358AC"/>
    <w:rsid w:val="00E44743"/>
    <w:rsid w:val="00E463C5"/>
    <w:rsid w:val="00E64460"/>
    <w:rsid w:val="00E67EDF"/>
    <w:rsid w:val="00E71A27"/>
    <w:rsid w:val="00E72E3E"/>
    <w:rsid w:val="00FE2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156386"/>
  <w15:docId w15:val="{308CF27C-AE8C-4E19-8BF8-79770C6BD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3A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3A61"/>
  </w:style>
  <w:style w:type="paragraph" w:styleId="Footer">
    <w:name w:val="footer"/>
    <w:basedOn w:val="Normal"/>
    <w:link w:val="FooterChar"/>
    <w:uiPriority w:val="99"/>
    <w:unhideWhenUsed/>
    <w:rsid w:val="009B3A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3A61"/>
  </w:style>
  <w:style w:type="paragraph" w:styleId="BalloonText">
    <w:name w:val="Balloon Text"/>
    <w:basedOn w:val="Normal"/>
    <w:link w:val="BalloonTextChar"/>
    <w:uiPriority w:val="99"/>
    <w:semiHidden/>
    <w:unhideWhenUsed/>
    <w:rsid w:val="009B3A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A6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B3A6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B3A61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12A23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9464A1-6D3D-451F-8297-540647B7C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yview Glen</Company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castrillon</dc:creator>
  <cp:lastModifiedBy>cigdem bahar</cp:lastModifiedBy>
  <cp:revision>2</cp:revision>
  <cp:lastPrinted>2015-02-12T15:45:00Z</cp:lastPrinted>
  <dcterms:created xsi:type="dcterms:W3CDTF">2022-06-17T01:04:00Z</dcterms:created>
  <dcterms:modified xsi:type="dcterms:W3CDTF">2022-06-17T01:04:00Z</dcterms:modified>
</cp:coreProperties>
</file>